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2EF769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Министерство </w:t>
      </w:r>
      <w:r w:rsidR="008F0492">
        <w:rPr>
          <w:rFonts w:ascii="Times New Roman" w:hAnsi="Times New Roman" w:cs="Times New Roman"/>
          <w:b/>
          <w:bCs/>
          <w:sz w:val="24"/>
          <w:szCs w:val="24"/>
        </w:rPr>
        <w:t xml:space="preserve">науки и высшего 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образования </w:t>
      </w:r>
      <w:r w:rsidR="008F0492">
        <w:rPr>
          <w:rFonts w:ascii="Times New Roman" w:hAnsi="Times New Roman" w:cs="Times New Roman"/>
          <w:b/>
          <w:bCs/>
          <w:sz w:val="24"/>
          <w:szCs w:val="24"/>
        </w:rPr>
        <w:t>РФ</w:t>
      </w:r>
    </w:p>
    <w:p w14:paraId="1DD65A0D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Федеральное государственное бюджетное образовательное учреждение </w:t>
      </w:r>
    </w:p>
    <w:p w14:paraId="43497592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высшего образования </w:t>
      </w:r>
    </w:p>
    <w:p w14:paraId="74303B80" w14:textId="77777777" w:rsidR="00815BFE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 «Ярославский государственный технический университет»</w:t>
      </w:r>
    </w:p>
    <w:p w14:paraId="7967990E" w14:textId="77777777" w:rsidR="00815BFE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679C29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FDE7DEE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91CD4E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7E0BDE" w14:textId="77777777" w:rsidR="00815BFE" w:rsidRPr="008D26BA" w:rsidRDefault="00815BFE" w:rsidP="00D147D6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sz w:val="24"/>
          <w:szCs w:val="24"/>
        </w:rPr>
        <w:t xml:space="preserve"> </w:t>
      </w:r>
      <w:r w:rsidR="00A51364">
        <w:rPr>
          <w:noProof/>
        </w:rPr>
        <w:drawing>
          <wp:inline distT="0" distB="0" distL="0" distR="0" wp14:anchorId="3608F2AB" wp14:editId="10525C65">
            <wp:extent cx="3016758" cy="925876"/>
            <wp:effectExtent l="19050" t="0" r="0" b="0"/>
            <wp:docPr id="15" name="Рисунок 15" descr="https://www.ystu.ru/Логотип%20(PNG%20прозрачный%20фон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ystu.ru/Логотип%20(PNG%20прозрачный%20фон).pn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461" cy="9260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6B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  <w:r w:rsidRPr="008D26B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3F9A1805" w14:textId="77777777" w:rsidR="00815BFE" w:rsidRPr="008D26BA" w:rsidRDefault="00815BFE" w:rsidP="006A55A3">
      <w:pPr>
        <w:pStyle w:val="a3"/>
        <w:rPr>
          <w:rFonts w:cs="Times New Roman"/>
          <w:sz w:val="24"/>
          <w:szCs w:val="24"/>
        </w:rPr>
      </w:pPr>
    </w:p>
    <w:p w14:paraId="15983F87" w14:textId="77777777" w:rsidR="00815BFE" w:rsidRPr="008D26BA" w:rsidRDefault="00815BFE" w:rsidP="006A55A3">
      <w:pPr>
        <w:pStyle w:val="a3"/>
        <w:spacing w:before="120"/>
        <w:ind w:firstLine="567"/>
        <w:rPr>
          <w:rFonts w:cs="Times New Roman"/>
          <w:b w:val="0"/>
          <w:bCs w:val="0"/>
          <w:color w:val="000000"/>
          <w:sz w:val="24"/>
          <w:szCs w:val="24"/>
        </w:rPr>
      </w:pPr>
    </w:p>
    <w:p w14:paraId="0CC9CB01" w14:textId="77777777" w:rsidR="00815BFE" w:rsidRPr="00A80515" w:rsidRDefault="00815BFE" w:rsidP="006A55A3">
      <w:pPr>
        <w:pStyle w:val="a3"/>
        <w:spacing w:before="120"/>
        <w:ind w:firstLine="567"/>
        <w:rPr>
          <w:b w:val="0"/>
          <w:bCs w:val="0"/>
          <w:color w:val="000000"/>
          <w:sz w:val="24"/>
          <w:szCs w:val="24"/>
        </w:rPr>
      </w:pPr>
    </w:p>
    <w:p w14:paraId="347D983E" w14:textId="77777777" w:rsidR="00815BFE" w:rsidRPr="00721A0A" w:rsidRDefault="00815BFE" w:rsidP="006A55A3">
      <w:pPr>
        <w:pStyle w:val="a3"/>
        <w:spacing w:before="120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721A0A">
        <w:rPr>
          <w:rFonts w:ascii="Times New Roman" w:hAnsi="Times New Roman" w:cs="Times New Roman"/>
          <w:color w:val="000000"/>
          <w:sz w:val="24"/>
          <w:szCs w:val="24"/>
        </w:rPr>
        <w:t>ИНФОРМАЦИОННОЕ ПИСЬМО</w:t>
      </w:r>
      <w:r w:rsidR="00F012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14642D0" w14:textId="77777777" w:rsidR="00815BFE" w:rsidRPr="00721A0A" w:rsidRDefault="00815BFE" w:rsidP="006A55A3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</w:p>
    <w:p w14:paraId="0F7DF98F" w14:textId="61B850DE" w:rsidR="00815BFE" w:rsidRPr="00721A0A" w:rsidRDefault="001116A2" w:rsidP="006A55A3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caps/>
          <w:sz w:val="24"/>
          <w:szCs w:val="24"/>
        </w:rPr>
        <w:t xml:space="preserve">семьдесят </w:t>
      </w:r>
      <w:r w:rsidR="00FE6043">
        <w:rPr>
          <w:rFonts w:ascii="Times New Roman" w:hAnsi="Times New Roman" w:cs="Times New Roman"/>
          <w:caps/>
          <w:sz w:val="24"/>
          <w:szCs w:val="24"/>
        </w:rPr>
        <w:t>четверта</w:t>
      </w:r>
      <w:r>
        <w:rPr>
          <w:rFonts w:ascii="Times New Roman" w:hAnsi="Times New Roman" w:cs="Times New Roman"/>
          <w:caps/>
          <w:sz w:val="24"/>
          <w:szCs w:val="24"/>
        </w:rPr>
        <w:t>я</w:t>
      </w:r>
    </w:p>
    <w:p w14:paraId="6EDBAE2D" w14:textId="77777777" w:rsidR="00815BFE" w:rsidRPr="00721A0A" w:rsidRDefault="00815BFE" w:rsidP="00AA3159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  <w:r w:rsidRPr="00721A0A">
        <w:rPr>
          <w:rFonts w:ascii="Times New Roman" w:hAnsi="Times New Roman" w:cs="Times New Roman"/>
          <w:caps/>
          <w:sz w:val="24"/>
          <w:szCs w:val="24"/>
        </w:rPr>
        <w:t xml:space="preserve"> Всероссийская научно-техническая конференция студентов, магистрантов и аспирантов с международным участием</w:t>
      </w:r>
    </w:p>
    <w:p w14:paraId="7CB5DC45" w14:textId="77777777" w:rsidR="00815BFE" w:rsidRPr="00721A0A" w:rsidRDefault="00815BFE" w:rsidP="00AA315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7D040DE" w14:textId="77777777" w:rsidR="00815BFE" w:rsidRPr="00721A0A" w:rsidRDefault="00815BFE" w:rsidP="006A55A3">
      <w:pPr>
        <w:pStyle w:val="2"/>
        <w:rPr>
          <w:rFonts w:ascii="Times New Roman" w:hAnsi="Times New Roman" w:cs="Times New Roman"/>
          <w:sz w:val="24"/>
          <w:szCs w:val="24"/>
        </w:rPr>
      </w:pPr>
    </w:p>
    <w:p w14:paraId="3B5583F4" w14:textId="09B07642" w:rsidR="00815BFE" w:rsidRPr="00721A0A" w:rsidRDefault="001116A2" w:rsidP="006A55A3">
      <w:pPr>
        <w:pStyle w:val="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апреля 20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="00815BFE" w:rsidRPr="00721A0A">
        <w:rPr>
          <w:rFonts w:ascii="Times New Roman" w:hAnsi="Times New Roman" w:cs="Times New Roman"/>
          <w:b/>
          <w:sz w:val="24"/>
          <w:szCs w:val="24"/>
        </w:rPr>
        <w:t xml:space="preserve"> г.</w:t>
      </w:r>
    </w:p>
    <w:p w14:paraId="5AB3F26B" w14:textId="77777777" w:rsidR="00815BFE" w:rsidRPr="00721A0A" w:rsidRDefault="00815BFE" w:rsidP="00D147D6">
      <w:pPr>
        <w:rPr>
          <w:rFonts w:ascii="Times New Roman" w:hAnsi="Times New Roman" w:cs="Times New Roman"/>
          <w:color w:val="333399"/>
          <w:sz w:val="24"/>
          <w:szCs w:val="24"/>
        </w:rPr>
      </w:pPr>
    </w:p>
    <w:p w14:paraId="4467D75A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EBD616C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224F6240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A78E7F2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B671FAE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E373E35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85A7BF3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22520D7E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40DC6A0C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2DD2EF1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A5EB28F" w14:textId="77777777" w:rsidR="00815BFE" w:rsidRPr="008D26BA" w:rsidRDefault="00815BFE" w:rsidP="00D147D6">
      <w:pPr>
        <w:jc w:val="center"/>
        <w:rPr>
          <w:rFonts w:ascii="Times New Roman" w:hAnsi="Times New Roman" w:cs="Times New Roman"/>
          <w:sz w:val="24"/>
          <w:szCs w:val="24"/>
        </w:rPr>
        <w:sectPr w:rsidR="00815BFE" w:rsidRPr="008D26BA" w:rsidSect="0085336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  <w:r w:rsidRPr="008D26BA">
        <w:rPr>
          <w:rFonts w:ascii="Times New Roman" w:hAnsi="Times New Roman" w:cs="Times New Roman"/>
          <w:sz w:val="24"/>
          <w:szCs w:val="24"/>
        </w:rPr>
        <w:t>Ярославль</w:t>
      </w:r>
    </w:p>
    <w:p w14:paraId="7DF4FE13" w14:textId="77777777" w:rsidR="00815BFE" w:rsidRPr="00642E76" w:rsidRDefault="00815BFE" w:rsidP="00753E58">
      <w:pPr>
        <w:pStyle w:val="2"/>
        <w:spacing w:before="0"/>
        <w:rPr>
          <w:rFonts w:ascii="Times New Roman" w:hAnsi="Times New Roman" w:cs="Times New Roman"/>
          <w:b/>
          <w:bCs/>
          <w:sz w:val="24"/>
          <w:szCs w:val="24"/>
        </w:rPr>
      </w:pPr>
      <w:r w:rsidRPr="00642E76">
        <w:rPr>
          <w:rFonts w:ascii="Times New Roman" w:hAnsi="Times New Roman" w:cs="Times New Roman"/>
          <w:b/>
          <w:bCs/>
          <w:sz w:val="24"/>
          <w:szCs w:val="24"/>
        </w:rPr>
        <w:lastRenderedPageBreak/>
        <w:t>Уважаемые коллеги!</w:t>
      </w:r>
    </w:p>
    <w:p w14:paraId="3AC40ED9" w14:textId="77777777" w:rsidR="00815BFE" w:rsidRPr="00642E76" w:rsidRDefault="00815BFE" w:rsidP="00753E58">
      <w:pPr>
        <w:pStyle w:val="a3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642E76">
        <w:rPr>
          <w:rFonts w:ascii="Times New Roman" w:hAnsi="Times New Roman" w:cs="Times New Roman"/>
          <w:sz w:val="24"/>
          <w:szCs w:val="24"/>
        </w:rPr>
        <w:tab/>
      </w:r>
    </w:p>
    <w:p w14:paraId="0E7A5CB3" w14:textId="78E2BA21" w:rsidR="00815BFE" w:rsidRPr="00771199" w:rsidRDefault="00815BFE" w:rsidP="00496BF7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771199">
        <w:rPr>
          <w:rFonts w:ascii="Times New Roman" w:hAnsi="Times New Roman" w:cs="Times New Roman"/>
          <w:sz w:val="24"/>
          <w:szCs w:val="24"/>
        </w:rPr>
        <w:t xml:space="preserve">Приглашаем вас принять участие в </w:t>
      </w:r>
      <w:r w:rsidR="00A51364">
        <w:rPr>
          <w:rFonts w:ascii="Times New Roman" w:hAnsi="Times New Roman" w:cs="Times New Roman"/>
          <w:sz w:val="24"/>
          <w:szCs w:val="24"/>
        </w:rPr>
        <w:t xml:space="preserve">Семьдесят </w:t>
      </w:r>
      <w:r w:rsidR="00022BB0">
        <w:rPr>
          <w:rFonts w:ascii="Times New Roman" w:hAnsi="Times New Roman" w:cs="Times New Roman"/>
          <w:sz w:val="24"/>
          <w:szCs w:val="24"/>
        </w:rPr>
        <w:t>четвертой</w:t>
      </w:r>
      <w:r w:rsidRPr="001F56EC">
        <w:rPr>
          <w:rFonts w:ascii="Times New Roman" w:hAnsi="Times New Roman" w:cs="Times New Roman"/>
          <w:sz w:val="24"/>
          <w:szCs w:val="24"/>
        </w:rPr>
        <w:t xml:space="preserve"> Всероссийской научно-технической конференции студентов, магистрантов и аспирантов с международным </w:t>
      </w:r>
      <w:proofErr w:type="gramStart"/>
      <w:r w:rsidRPr="001F56EC">
        <w:rPr>
          <w:rFonts w:ascii="Times New Roman" w:hAnsi="Times New Roman" w:cs="Times New Roman"/>
          <w:sz w:val="24"/>
          <w:szCs w:val="24"/>
        </w:rPr>
        <w:t xml:space="preserve">участием, </w:t>
      </w:r>
      <w:r w:rsidRPr="001F56EC">
        <w:rPr>
          <w:rFonts w:ascii="Times New Roman" w:hAnsi="Times New Roman" w:cs="Times New Roman"/>
          <w:caps/>
          <w:sz w:val="24"/>
          <w:szCs w:val="24"/>
        </w:rPr>
        <w:t xml:space="preserve"> </w:t>
      </w:r>
      <w:r w:rsidRPr="001F56EC">
        <w:rPr>
          <w:rFonts w:ascii="Times New Roman" w:hAnsi="Times New Roman" w:cs="Times New Roman"/>
          <w:sz w:val="24"/>
          <w:szCs w:val="24"/>
        </w:rPr>
        <w:t>которая</w:t>
      </w:r>
      <w:proofErr w:type="gramEnd"/>
      <w:r w:rsidRPr="001F56EC">
        <w:rPr>
          <w:rFonts w:ascii="Times New Roman" w:hAnsi="Times New Roman" w:cs="Times New Roman"/>
          <w:sz w:val="24"/>
          <w:szCs w:val="24"/>
        </w:rPr>
        <w:t xml:space="preserve"> состоится </w:t>
      </w:r>
      <w:r w:rsidR="00EB645D">
        <w:rPr>
          <w:rFonts w:ascii="Times New Roman" w:hAnsi="Times New Roman" w:cs="Times New Roman"/>
          <w:b/>
          <w:sz w:val="24"/>
          <w:szCs w:val="24"/>
        </w:rPr>
        <w:t>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="00EB645D">
        <w:rPr>
          <w:rFonts w:ascii="Times New Roman" w:hAnsi="Times New Roman" w:cs="Times New Roman"/>
          <w:b/>
          <w:sz w:val="24"/>
          <w:szCs w:val="24"/>
        </w:rPr>
        <w:t xml:space="preserve"> апреля 20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Pr="00AA789E">
        <w:rPr>
          <w:rFonts w:ascii="Times New Roman" w:hAnsi="Times New Roman" w:cs="Times New Roman"/>
          <w:b/>
          <w:sz w:val="24"/>
          <w:szCs w:val="24"/>
        </w:rPr>
        <w:t xml:space="preserve"> года</w:t>
      </w:r>
      <w:r w:rsidRPr="00771199">
        <w:rPr>
          <w:rFonts w:ascii="Times New Roman" w:hAnsi="Times New Roman" w:cs="Times New Roman"/>
          <w:sz w:val="24"/>
          <w:szCs w:val="24"/>
        </w:rPr>
        <w:t xml:space="preserve"> в Ярославском государственном техническом университете.</w:t>
      </w:r>
    </w:p>
    <w:p w14:paraId="0742E58B" w14:textId="77777777" w:rsidR="00815BFE" w:rsidRDefault="00815BFE" w:rsidP="00753E58">
      <w:pPr>
        <w:pStyle w:val="HTML"/>
        <w:ind w:firstLine="600"/>
        <w:rPr>
          <w:rFonts w:ascii="Times New Roman" w:hAnsi="Times New Roman" w:cs="Times New Roman"/>
          <w:b/>
          <w:bCs/>
          <w:sz w:val="24"/>
          <w:szCs w:val="24"/>
        </w:rPr>
      </w:pPr>
    </w:p>
    <w:p w14:paraId="2C6CC6E9" w14:textId="77777777" w:rsidR="00815BFE" w:rsidRPr="00237012" w:rsidRDefault="00815BFE" w:rsidP="00753E58">
      <w:pPr>
        <w:pStyle w:val="HTML"/>
        <w:ind w:firstLine="600"/>
        <w:rPr>
          <w:rFonts w:ascii="Times New Roman" w:hAnsi="Times New Roman" w:cs="Times New Roman"/>
          <w:sz w:val="24"/>
          <w:szCs w:val="24"/>
        </w:rPr>
      </w:pPr>
      <w:r w:rsidRPr="00237012">
        <w:rPr>
          <w:rFonts w:ascii="Times New Roman" w:hAnsi="Times New Roman" w:cs="Times New Roman"/>
          <w:b/>
          <w:bCs/>
          <w:sz w:val="24"/>
          <w:szCs w:val="24"/>
        </w:rPr>
        <w:t>Цели конференции</w:t>
      </w:r>
      <w:r w:rsidRPr="00237012">
        <w:rPr>
          <w:rFonts w:ascii="Times New Roman" w:hAnsi="Times New Roman" w:cs="Times New Roman"/>
          <w:sz w:val="24"/>
          <w:szCs w:val="24"/>
        </w:rPr>
        <w:t>:</w:t>
      </w:r>
    </w:p>
    <w:p w14:paraId="6417A213" w14:textId="77777777" w:rsidR="00815BFE" w:rsidRPr="00642E76" w:rsidRDefault="00815BFE" w:rsidP="00753E58">
      <w:pPr>
        <w:pStyle w:val="HTML"/>
        <w:ind w:firstLine="600"/>
        <w:rPr>
          <w:rFonts w:ascii="Times New Roman" w:hAnsi="Times New Roman" w:cs="Times New Roman"/>
        </w:rPr>
      </w:pPr>
      <w:r w:rsidRPr="0023701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B18D0A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 xml:space="preserve">активизация научных исследований, проводимых студентами, магистрантами и аспирантами вузов России; </w:t>
      </w:r>
    </w:p>
    <w:p w14:paraId="2B7CA62E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>привлечение молодежи к поиску решений актуальных научно-технических и социально-экономических задач;</w:t>
      </w:r>
    </w:p>
    <w:p w14:paraId="67FFFBC4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 xml:space="preserve">дальнейшее развитие фундаментальных и прикладных исследований </w:t>
      </w:r>
      <w:proofErr w:type="gramStart"/>
      <w:r w:rsidRPr="00237012">
        <w:rPr>
          <w:rFonts w:ascii="Times New Roman" w:hAnsi="Times New Roman" w:cs="Times New Roman"/>
          <w:sz w:val="24"/>
          <w:szCs w:val="24"/>
        </w:rPr>
        <w:t>в вузах</w:t>
      </w:r>
      <w:proofErr w:type="gramEnd"/>
      <w:r w:rsidRPr="00237012">
        <w:rPr>
          <w:rFonts w:ascii="Times New Roman" w:hAnsi="Times New Roman" w:cs="Times New Roman"/>
          <w:sz w:val="24"/>
          <w:szCs w:val="24"/>
        </w:rPr>
        <w:t xml:space="preserve"> способствующих интеграции высшего образования, фундаментальной науки и производства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26A6BDD" w14:textId="77777777" w:rsidR="00815BFE" w:rsidRPr="008D26BA" w:rsidRDefault="00815BFE" w:rsidP="00753E58">
      <w:pPr>
        <w:pStyle w:val="HTML"/>
        <w:rPr>
          <w:rFonts w:ascii="Times New Roman" w:hAnsi="Times New Roman" w:cs="Times New Roman"/>
          <w:sz w:val="24"/>
          <w:szCs w:val="24"/>
        </w:rPr>
      </w:pPr>
    </w:p>
    <w:p w14:paraId="27B8D913" w14:textId="77777777" w:rsidR="00815BFE" w:rsidRDefault="00815BFE" w:rsidP="00753E58">
      <w:pPr>
        <w:shd w:val="clear" w:color="auto" w:fill="FFFFFF"/>
        <w:spacing w:after="0" w:line="240" w:lineRule="auto"/>
        <w:ind w:left="1134" w:hanging="1134"/>
        <w:jc w:val="center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Секции и научные направления конференции:</w:t>
      </w:r>
    </w:p>
    <w:p w14:paraId="796C74EE" w14:textId="77777777" w:rsidR="00AA789E" w:rsidRPr="008D26BA" w:rsidRDefault="00AA789E" w:rsidP="00753E58">
      <w:pPr>
        <w:shd w:val="clear" w:color="auto" w:fill="FFFFFF"/>
        <w:spacing w:after="0" w:line="240" w:lineRule="auto"/>
        <w:ind w:left="1134" w:hanging="1134"/>
        <w:jc w:val="center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</w:p>
    <w:p w14:paraId="50CED628" w14:textId="77777777" w:rsidR="00815BFE" w:rsidRPr="008D26BA" w:rsidRDefault="00815BFE" w:rsidP="00753E58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Химия и химические технологии</w:t>
      </w: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</w:p>
    <w:p w14:paraId="29FA9493" w14:textId="77777777" w:rsidR="00815BFE" w:rsidRPr="00F4775A" w:rsidRDefault="00815BFE" w:rsidP="00623055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Промышленная экология</w:t>
      </w:r>
    </w:p>
    <w:p w14:paraId="0D228F4A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Машиностроение </w:t>
      </w:r>
    </w:p>
    <w:p w14:paraId="01DFD318" w14:textId="5FDF88C9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Автоматизация в производственной и непроизводственной сферах</w:t>
      </w:r>
    </w:p>
    <w:p w14:paraId="02B1DE98" w14:textId="77777777" w:rsidR="00815BFE" w:rsidRPr="00C717A6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Стандартизация, метрология и сертификация </w:t>
      </w:r>
    </w:p>
    <w:p w14:paraId="7CB51A66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атериаловедение и технология материалов</w:t>
      </w:r>
    </w:p>
    <w:p w14:paraId="4AC2C032" w14:textId="1D8F77A4" w:rsidR="00815BFE" w:rsidRPr="00FE6043" w:rsidRDefault="00F064C7" w:rsidP="00331E97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нженерно-педагогическо</w:t>
      </w:r>
      <w:r w:rsidR="00815BFE"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е </w:t>
      </w:r>
      <w:r>
        <w:rPr>
          <w:rFonts w:ascii="Times New Roman" w:hAnsi="Times New Roman" w:cs="Times New Roman"/>
          <w:b/>
          <w:bCs/>
          <w:sz w:val="24"/>
          <w:szCs w:val="24"/>
        </w:rPr>
        <w:t>образование</w:t>
      </w:r>
    </w:p>
    <w:p w14:paraId="2E173F9C" w14:textId="7503103C" w:rsidR="00FE6043" w:rsidRPr="008D26BA" w:rsidRDefault="00FE6043" w:rsidP="00331E97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FE6043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Наземные транспортно-технологические комплексы</w:t>
      </w:r>
    </w:p>
    <w:p w14:paraId="347C89C1" w14:textId="77777777" w:rsidR="00815BFE" w:rsidRPr="008D26BA" w:rsidRDefault="00F064C7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Физико-математические науки</w:t>
      </w:r>
    </w:p>
    <w:p w14:paraId="0BA237A4" w14:textId="23ED8248" w:rsidR="00815BFE" w:rsidRPr="00FE6043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Строительство и </w:t>
      </w:r>
      <w:r w:rsidR="00FE6043">
        <w:rPr>
          <w:rFonts w:ascii="Times New Roman" w:hAnsi="Times New Roman" w:cs="Times New Roman"/>
          <w:b/>
          <w:bCs/>
          <w:sz w:val="24"/>
          <w:szCs w:val="24"/>
        </w:rPr>
        <w:t>транспорт</w:t>
      </w:r>
    </w:p>
    <w:p w14:paraId="5ED65D74" w14:textId="2229E770" w:rsidR="00FE6043" w:rsidRPr="008D26BA" w:rsidRDefault="00FE6043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Архитектура и дизайн</w:t>
      </w:r>
    </w:p>
    <w:p w14:paraId="693D53BC" w14:textId="3CA08429" w:rsidR="00815BFE" w:rsidRPr="00FE6043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>Информационные технологии</w:t>
      </w:r>
    </w:p>
    <w:p w14:paraId="74FAF5E1" w14:textId="7739A0BE" w:rsidR="00FE6043" w:rsidRPr="008D26BA" w:rsidRDefault="00FE6043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Управление качеством</w:t>
      </w:r>
    </w:p>
    <w:p w14:paraId="70C2463C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 Экономика и управление</w:t>
      </w:r>
    </w:p>
    <w:p w14:paraId="680D5E0F" w14:textId="77777777" w:rsidR="00815BFE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="00815BFE"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Гуманитарные науки</w:t>
      </w:r>
    </w:p>
    <w:p w14:paraId="63DE65CD" w14:textId="77777777" w:rsidR="00815BFE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F064C7">
        <w:rPr>
          <w:rFonts w:ascii="Times New Roman" w:hAnsi="Times New Roman" w:cs="Times New Roman"/>
          <w:b/>
          <w:bCs/>
          <w:sz w:val="24"/>
          <w:szCs w:val="24"/>
        </w:rPr>
        <w:t>Л</w:t>
      </w:r>
      <w:r w:rsidR="00815BFE" w:rsidRPr="00894E9B">
        <w:rPr>
          <w:rFonts w:ascii="Times New Roman" w:hAnsi="Times New Roman" w:cs="Times New Roman"/>
          <w:b/>
          <w:bCs/>
          <w:sz w:val="24"/>
          <w:szCs w:val="24"/>
        </w:rPr>
        <w:t>ингвострановедение</w:t>
      </w:r>
      <w:proofErr w:type="spellEnd"/>
      <w:r w:rsidR="00F064C7">
        <w:rPr>
          <w:rFonts w:ascii="Times New Roman" w:hAnsi="Times New Roman" w:cs="Times New Roman"/>
          <w:b/>
          <w:bCs/>
          <w:sz w:val="24"/>
          <w:szCs w:val="24"/>
        </w:rPr>
        <w:t xml:space="preserve"> и п</w:t>
      </w:r>
      <w:r w:rsidR="00F064C7" w:rsidRPr="00894E9B">
        <w:rPr>
          <w:rFonts w:ascii="Times New Roman" w:hAnsi="Times New Roman" w:cs="Times New Roman"/>
          <w:b/>
          <w:bCs/>
          <w:sz w:val="24"/>
          <w:szCs w:val="24"/>
        </w:rPr>
        <w:t>ереводоведение</w:t>
      </w:r>
    </w:p>
    <w:p w14:paraId="65F44914" w14:textId="77777777" w:rsidR="00FD5B1C" w:rsidRPr="00894E9B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«Из школы –</w:t>
      </w:r>
      <w:r w:rsidR="0064376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в ЯГТУ: территория будущего» (секция для старшеклассников)</w:t>
      </w:r>
    </w:p>
    <w:p w14:paraId="67A47BC6" w14:textId="77777777" w:rsidR="00815BFE" w:rsidRPr="00642E76" w:rsidRDefault="00815BFE" w:rsidP="00CA3A5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928"/>
        <w:rPr>
          <w:rFonts w:ascii="Times New Roman" w:hAnsi="Times New Roman" w:cs="Times New Roman"/>
          <w:b/>
          <w:bCs/>
          <w:color w:val="000000"/>
          <w:spacing w:val="-6"/>
        </w:rPr>
      </w:pPr>
    </w:p>
    <w:p w14:paraId="2C2D5045" w14:textId="77777777" w:rsidR="00815BFE" w:rsidRPr="008D26BA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3530C0">
        <w:rPr>
          <w:rFonts w:ascii="Times New Roman" w:hAnsi="Times New Roman" w:cs="Times New Roman"/>
          <w:sz w:val="24"/>
          <w:szCs w:val="24"/>
        </w:rPr>
        <w:t>Рабочий язык:</w:t>
      </w:r>
      <w:r w:rsidRPr="008D26BA">
        <w:rPr>
          <w:rFonts w:ascii="Times New Roman" w:hAnsi="Times New Roman" w:cs="Times New Roman"/>
          <w:sz w:val="24"/>
          <w:szCs w:val="24"/>
        </w:rPr>
        <w:t xml:space="preserve"> </w:t>
      </w:r>
      <w:r w:rsidRPr="003530C0">
        <w:rPr>
          <w:rFonts w:ascii="Times New Roman" w:hAnsi="Times New Roman" w:cs="Times New Roman"/>
          <w:i/>
          <w:iCs/>
          <w:sz w:val="24"/>
          <w:szCs w:val="24"/>
        </w:rPr>
        <w:t>русский</w:t>
      </w:r>
    </w:p>
    <w:p w14:paraId="616D2BC6" w14:textId="77777777" w:rsidR="00815BFE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8D26BA">
        <w:rPr>
          <w:rFonts w:ascii="Times New Roman" w:hAnsi="Times New Roman" w:cs="Times New Roman"/>
          <w:color w:val="000000"/>
          <w:sz w:val="24"/>
          <w:szCs w:val="24"/>
        </w:rPr>
        <w:t xml:space="preserve">Форма участия в конференции: </w:t>
      </w:r>
      <w:r w:rsidRPr="003530C0">
        <w:rPr>
          <w:rFonts w:ascii="Times New Roman" w:hAnsi="Times New Roman" w:cs="Times New Roman"/>
          <w:i/>
          <w:iCs/>
          <w:color w:val="000000"/>
          <w:sz w:val="24"/>
          <w:szCs w:val="24"/>
        </w:rPr>
        <w:t>устный доклад</w:t>
      </w:r>
    </w:p>
    <w:p w14:paraId="34353A6D" w14:textId="7D993D89" w:rsidR="00815BFE" w:rsidRDefault="00815BFE" w:rsidP="003530C0">
      <w:pPr>
        <w:spacing w:line="240" w:lineRule="auto"/>
        <w:ind w:firstLine="600"/>
        <w:jc w:val="both"/>
        <w:rPr>
          <w:rFonts w:cs="Times New Roman"/>
          <w:sz w:val="24"/>
          <w:szCs w:val="24"/>
        </w:rPr>
      </w:pPr>
      <w:r w:rsidRPr="003530C0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началу работы</w:t>
      </w:r>
      <w:r w:rsidRPr="003530C0">
        <w:rPr>
          <w:rFonts w:ascii="Times New Roman" w:hAnsi="Times New Roman" w:cs="Times New Roman"/>
          <w:sz w:val="24"/>
          <w:szCs w:val="24"/>
        </w:rPr>
        <w:t xml:space="preserve"> конференции запланировано издание программ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7DA">
        <w:rPr>
          <w:rFonts w:ascii="Times New Roman" w:hAnsi="Times New Roman" w:cs="Times New Roman"/>
          <w:sz w:val="24"/>
          <w:szCs w:val="24"/>
        </w:rPr>
        <w:t>(печатная и электронная верс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C07DA">
        <w:rPr>
          <w:rFonts w:ascii="Times New Roman" w:hAnsi="Times New Roman" w:cs="Times New Roman"/>
          <w:sz w:val="24"/>
          <w:szCs w:val="24"/>
        </w:rPr>
        <w:t>) и сборника материалов конференции (электронное издание). Электронные версии всех документов будут размещены в открытом доступе на с</w:t>
      </w:r>
      <w:r w:rsidRPr="003530C0">
        <w:rPr>
          <w:rFonts w:ascii="Times New Roman" w:hAnsi="Times New Roman" w:cs="Times New Roman"/>
          <w:sz w:val="24"/>
          <w:szCs w:val="24"/>
        </w:rPr>
        <w:t xml:space="preserve">айте ЯГТУ </w:t>
      </w:r>
      <w:hyperlink r:id="rId7" w:history="1">
        <w:r w:rsidRPr="003530C0">
          <w:rPr>
            <w:rStyle w:val="a5"/>
            <w:rFonts w:ascii="Times New Roman" w:hAnsi="Times New Roman" w:cs="Times New Roman"/>
            <w:spacing w:val="-1"/>
            <w:sz w:val="24"/>
            <w:szCs w:val="24"/>
          </w:rPr>
          <w:t>http://www.ystu.ru</w:t>
        </w:r>
      </w:hyperlink>
    </w:p>
    <w:p w14:paraId="790F25DC" w14:textId="77777777" w:rsidR="00815BFE" w:rsidRPr="00753E58" w:rsidRDefault="00815BFE" w:rsidP="003530C0">
      <w:pPr>
        <w:spacing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753E58">
        <w:rPr>
          <w:rFonts w:ascii="Times New Roman" w:hAnsi="Times New Roman" w:cs="Times New Roman"/>
          <w:sz w:val="24"/>
          <w:szCs w:val="24"/>
        </w:rPr>
        <w:t>Оргвзнос за участие в конференции и публикацию в сборнике не вз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753E58">
        <w:rPr>
          <w:rFonts w:ascii="Times New Roman" w:hAnsi="Times New Roman" w:cs="Times New Roman"/>
          <w:sz w:val="24"/>
          <w:szCs w:val="24"/>
        </w:rPr>
        <w:t>мается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52C66F3" w14:textId="77777777" w:rsidR="00815BFE" w:rsidRPr="00074DDD" w:rsidRDefault="00815BFE" w:rsidP="00642E76">
      <w:pPr>
        <w:shd w:val="clear" w:color="auto" w:fill="FFFFFF"/>
        <w:spacing w:after="12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C6B87">
        <w:rPr>
          <w:rFonts w:ascii="Times New Roman" w:hAnsi="Times New Roman" w:cs="Times New Roman"/>
          <w:sz w:val="24"/>
          <w:szCs w:val="24"/>
        </w:rPr>
        <w:t xml:space="preserve">К опубликованию в сборнике принимаются оригинальные научные статьи, содержащие новые результаты. Работы студентов, магистрантов и аспирантов принимаются к рассмотрению </w:t>
      </w:r>
      <w:r w:rsidRPr="008C6B87">
        <w:rPr>
          <w:rFonts w:ascii="Times New Roman" w:hAnsi="Times New Roman" w:cs="Times New Roman"/>
          <w:sz w:val="24"/>
          <w:szCs w:val="24"/>
          <w:u w:val="single"/>
        </w:rPr>
        <w:t>только в соавторстве с научным руководителем</w:t>
      </w:r>
      <w:r w:rsidRPr="008C6B87">
        <w:rPr>
          <w:rFonts w:ascii="Times New Roman" w:hAnsi="Times New Roman" w:cs="Times New Roman"/>
          <w:sz w:val="24"/>
          <w:szCs w:val="24"/>
        </w:rPr>
        <w:t xml:space="preserve">. Руководитель несет ответственность за научный уровень представляемой статьи. </w:t>
      </w:r>
    </w:p>
    <w:p w14:paraId="23766633" w14:textId="69ABC45E" w:rsidR="00074DDD" w:rsidRPr="006F4EFB" w:rsidRDefault="00074DDD" w:rsidP="00074DDD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F4EFB">
        <w:rPr>
          <w:rFonts w:ascii="Times New Roman" w:hAnsi="Times New Roman" w:cs="Times New Roman"/>
          <w:sz w:val="24"/>
          <w:szCs w:val="24"/>
        </w:rPr>
        <w:t>Статьи будут проверены на недобросовестные заимствования, оригинальность работ должна составлять не менее 75%.</w:t>
      </w:r>
    </w:p>
    <w:p w14:paraId="103B77EA" w14:textId="77777777" w:rsidR="00815BFE" w:rsidRPr="008D26BA" w:rsidRDefault="00815BFE" w:rsidP="00642E76">
      <w:pPr>
        <w:pStyle w:val="ListParagraph1"/>
        <w:spacing w:after="12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143FF1">
        <w:rPr>
          <w:rFonts w:ascii="Times New Roman" w:hAnsi="Times New Roman" w:cs="Times New Roman"/>
          <w:sz w:val="24"/>
          <w:szCs w:val="24"/>
        </w:rPr>
        <w:t>тветственность за стиль изложения материала и грамматику возлагается на авторов.</w:t>
      </w:r>
    </w:p>
    <w:p w14:paraId="54740720" w14:textId="7ADAA67B" w:rsidR="00815BFE" w:rsidRPr="00894E9B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94E9B">
        <w:rPr>
          <w:rFonts w:ascii="Times New Roman" w:hAnsi="Times New Roman" w:cs="Times New Roman"/>
          <w:sz w:val="24"/>
          <w:szCs w:val="24"/>
        </w:rPr>
        <w:t>Отбор работ для опубликования возлагается на научных руководителей секций (подсекций).  При этом окончательное решение о включении статей в сборник остается за Оргкомитетом.</w:t>
      </w:r>
    </w:p>
    <w:p w14:paraId="02423C88" w14:textId="77777777" w:rsidR="00815BFE" w:rsidRDefault="00815BFE" w:rsidP="00642E76">
      <w:pPr>
        <w:spacing w:after="12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8D26BA">
        <w:rPr>
          <w:rFonts w:ascii="Times New Roman" w:hAnsi="Times New Roman" w:cs="Times New Roman"/>
          <w:sz w:val="24"/>
          <w:szCs w:val="24"/>
        </w:rPr>
        <w:t>Сборнику материалов конференции будут присвоены библиотечные индек</w:t>
      </w:r>
      <w:r>
        <w:rPr>
          <w:rFonts w:ascii="Times New Roman" w:hAnsi="Times New Roman" w:cs="Times New Roman"/>
          <w:sz w:val="24"/>
          <w:szCs w:val="24"/>
        </w:rPr>
        <w:t xml:space="preserve">сы УДК, ББK, </w:t>
      </w:r>
      <w:r w:rsidRPr="008D26BA">
        <w:rPr>
          <w:rFonts w:ascii="Times New Roman" w:hAnsi="Times New Roman" w:cs="Times New Roman"/>
          <w:sz w:val="24"/>
          <w:szCs w:val="24"/>
        </w:rPr>
        <w:t>международный стандартный книжный номер (ISBN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530C0">
        <w:rPr>
          <w:rFonts w:ascii="Times New Roman" w:hAnsi="Times New Roman" w:cs="Times New Roman"/>
          <w:sz w:val="24"/>
          <w:szCs w:val="24"/>
        </w:rPr>
        <w:t xml:space="preserve">Сборник будет индексирован </w:t>
      </w:r>
      <w:r w:rsidRPr="00D4083E">
        <w:rPr>
          <w:rFonts w:ascii="Times New Roman" w:hAnsi="Times New Roman" w:cs="Times New Roman"/>
          <w:sz w:val="24"/>
          <w:szCs w:val="24"/>
        </w:rPr>
        <w:t>постатей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30C0">
        <w:rPr>
          <w:rFonts w:ascii="Times New Roman" w:hAnsi="Times New Roman" w:cs="Times New Roman"/>
          <w:sz w:val="24"/>
          <w:szCs w:val="24"/>
        </w:rPr>
        <w:t>в национальной информационно-аналитической системе РИНЦ (Российский индекс научного цитирования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530C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18E215" w14:textId="77777777" w:rsidR="00815BFE" w:rsidRPr="008D26BA" w:rsidRDefault="00815BFE" w:rsidP="0006417D">
      <w:pPr>
        <w:spacing w:before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Условия участия в конференции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4FA60DB5" w14:textId="7D728332" w:rsidR="00815BFE" w:rsidRDefault="00815BFE" w:rsidP="0006417D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Для участия в конференции необходимо в срок </w:t>
      </w:r>
      <w:r w:rsidRPr="00181D4A">
        <w:rPr>
          <w:rFonts w:ascii="Times New Roman" w:hAnsi="Times New Roman" w:cs="Times New Roman"/>
          <w:b/>
          <w:bCs/>
          <w:sz w:val="24"/>
          <w:szCs w:val="24"/>
        </w:rPr>
        <w:t xml:space="preserve">до </w:t>
      </w:r>
      <w:r w:rsidR="00966750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="00500DEC">
        <w:rPr>
          <w:rFonts w:ascii="Times New Roman" w:hAnsi="Times New Roman" w:cs="Times New Roman"/>
          <w:b/>
          <w:bCs/>
          <w:sz w:val="24"/>
          <w:szCs w:val="24"/>
        </w:rPr>
        <w:t xml:space="preserve"> марта 202</w:t>
      </w:r>
      <w:r w:rsidR="0096675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23A3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181D4A">
        <w:rPr>
          <w:rFonts w:ascii="Times New Roman" w:hAnsi="Times New Roman" w:cs="Times New Roman"/>
          <w:b/>
          <w:bCs/>
          <w:sz w:val="24"/>
          <w:szCs w:val="24"/>
        </w:rPr>
        <w:t>года</w:t>
      </w:r>
      <w:r w:rsidRPr="00FF3DA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>направить в Оргкомитет</w:t>
      </w:r>
      <w:r w:rsidRPr="00624576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>следующие материалы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68AD93" w14:textId="77777777" w:rsidR="00815BFE" w:rsidRPr="00FF3DA4" w:rsidRDefault="00815BFE" w:rsidP="0006417D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45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–</w:t>
      </w:r>
      <w:r w:rsidRPr="00624576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в электронном виде отдельными файлами </w:t>
      </w:r>
      <w:r>
        <w:rPr>
          <w:rFonts w:ascii="Times New Roman" w:hAnsi="Times New Roman" w:cs="Times New Roman"/>
          <w:sz w:val="24"/>
          <w:szCs w:val="24"/>
        </w:rPr>
        <w:t>(ф</w:t>
      </w:r>
      <w:r w:rsidRPr="008D26BA">
        <w:rPr>
          <w:rFonts w:ascii="Times New Roman" w:hAnsi="Times New Roman" w:cs="Times New Roman"/>
          <w:sz w:val="24"/>
          <w:szCs w:val="24"/>
        </w:rPr>
        <w:t>айл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8D26BA">
        <w:rPr>
          <w:rFonts w:ascii="Times New Roman" w:hAnsi="Times New Roman" w:cs="Times New Roman"/>
          <w:sz w:val="24"/>
          <w:szCs w:val="24"/>
        </w:rPr>
        <w:t xml:space="preserve"> называ</w:t>
      </w:r>
      <w:r>
        <w:rPr>
          <w:rFonts w:ascii="Times New Roman" w:hAnsi="Times New Roman" w:cs="Times New Roman"/>
          <w:sz w:val="24"/>
          <w:szCs w:val="24"/>
        </w:rPr>
        <w:t>ю</w:t>
      </w:r>
      <w:r w:rsidRPr="008D26BA">
        <w:rPr>
          <w:rFonts w:ascii="Times New Roman" w:hAnsi="Times New Roman" w:cs="Times New Roman"/>
          <w:sz w:val="24"/>
          <w:szCs w:val="24"/>
        </w:rPr>
        <w:t>тся по фамилии первого автора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FF3DA4">
        <w:rPr>
          <w:rFonts w:ascii="Times New Roman" w:hAnsi="Times New Roman" w:cs="Times New Roman"/>
          <w:sz w:val="24"/>
          <w:szCs w:val="24"/>
        </w:rPr>
        <w:t>:</w:t>
      </w:r>
    </w:p>
    <w:p w14:paraId="3AD7AB8E" w14:textId="77777777" w:rsidR="00815BFE" w:rsidRPr="0092258D" w:rsidRDefault="00815BFE" w:rsidP="0070762A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статью, набранную в редакторе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ind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</w:rPr>
        <w:t xml:space="preserve">с расширением </w:t>
      </w:r>
      <w:proofErr w:type="gramStart"/>
      <w:r w:rsidRPr="008D26BA">
        <w:rPr>
          <w:rFonts w:ascii="Times New Roman" w:hAnsi="Times New Roman" w:cs="Times New Roman"/>
          <w:sz w:val="24"/>
          <w:szCs w:val="24"/>
        </w:rPr>
        <w:t>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F38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8D26BA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26BA">
        <w:rPr>
          <w:rFonts w:ascii="Times New Roman" w:hAnsi="Times New Roman" w:cs="Times New Roman"/>
          <w:sz w:val="24"/>
          <w:szCs w:val="24"/>
        </w:rPr>
        <w:t xml:space="preserve"> или 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rt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25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0"/>
          <w:szCs w:val="20"/>
        </w:rPr>
        <w:t>пример названия файла: Иванов</w:t>
      </w:r>
      <w:r w:rsidRPr="002E71B4">
        <w:rPr>
          <w:rFonts w:ascii="Times New Roman" w:hAnsi="Times New Roman" w:cs="Times New Roman"/>
          <w:sz w:val="24"/>
          <w:szCs w:val="24"/>
        </w:rPr>
        <w:t>)</w:t>
      </w:r>
      <w:r w:rsidRPr="009225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EDD478A" w14:textId="77777777" w:rsidR="00815BFE" w:rsidRPr="00FF3DA4" w:rsidRDefault="00815BFE" w:rsidP="0070762A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>сканированную копию статьи с подписями авторов, научного руководителя и с указанием номе</w:t>
      </w:r>
      <w:r>
        <w:rPr>
          <w:rFonts w:ascii="Times New Roman" w:hAnsi="Times New Roman" w:cs="Times New Roman"/>
          <w:sz w:val="24"/>
          <w:szCs w:val="24"/>
        </w:rPr>
        <w:t>ра секции в правом верхнем углу в формате 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Pr="00A805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762A">
        <w:rPr>
          <w:rFonts w:ascii="Times New Roman" w:hAnsi="Times New Roman" w:cs="Times New Roman"/>
          <w:sz w:val="20"/>
          <w:szCs w:val="20"/>
        </w:rPr>
        <w:t>пример</w:t>
      </w:r>
      <w:r w:rsidRPr="00E06D5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названия файла</w:t>
      </w:r>
      <w:r w:rsidRPr="0070762A">
        <w:rPr>
          <w:rFonts w:ascii="Times New Roman" w:hAnsi="Times New Roman" w:cs="Times New Roman"/>
          <w:sz w:val="20"/>
          <w:szCs w:val="20"/>
        </w:rPr>
        <w:t xml:space="preserve">: Иванов </w:t>
      </w:r>
      <w:r>
        <w:rPr>
          <w:rFonts w:ascii="Times New Roman" w:hAnsi="Times New Roman" w:cs="Times New Roman"/>
          <w:sz w:val="20"/>
          <w:szCs w:val="20"/>
        </w:rPr>
        <w:t>скан</w:t>
      </w:r>
      <w:r w:rsidRPr="0070762A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0A0E7AFD" w14:textId="77777777" w:rsidR="00815BFE" w:rsidRPr="00623A31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формацию дл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РИНЦ,  </w:t>
      </w:r>
      <w:r w:rsidRPr="00FF3DA4">
        <w:rPr>
          <w:rFonts w:ascii="Times New Roman" w:hAnsi="Times New Roman" w:cs="Times New Roman"/>
          <w:sz w:val="24"/>
          <w:szCs w:val="24"/>
        </w:rPr>
        <w:t>набранную</w:t>
      </w:r>
      <w:proofErr w:type="gramEnd"/>
      <w:r w:rsidRPr="00FF3DA4">
        <w:rPr>
          <w:rFonts w:ascii="Times New Roman" w:hAnsi="Times New Roman" w:cs="Times New Roman"/>
          <w:sz w:val="24"/>
          <w:szCs w:val="24"/>
        </w:rPr>
        <w:t xml:space="preserve"> в редакторе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ind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</w:rPr>
        <w:t>с расширением 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8D26BA">
        <w:rPr>
          <w:rFonts w:ascii="Times New Roman" w:hAnsi="Times New Roman" w:cs="Times New Roman"/>
          <w:sz w:val="24"/>
          <w:szCs w:val="24"/>
        </w:rPr>
        <w:t>*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26BA">
        <w:rPr>
          <w:rFonts w:ascii="Times New Roman" w:hAnsi="Times New Roman" w:cs="Times New Roman"/>
          <w:sz w:val="24"/>
          <w:szCs w:val="24"/>
        </w:rPr>
        <w:t xml:space="preserve"> или </w:t>
      </w:r>
      <w:r w:rsidRPr="00624576">
        <w:rPr>
          <w:rFonts w:ascii="Times New Roman" w:hAnsi="Times New Roman" w:cs="Times New Roman"/>
          <w:sz w:val="24"/>
          <w:szCs w:val="24"/>
        </w:rPr>
        <w:t>*.</w:t>
      </w:r>
      <w:r w:rsidRPr="00624576">
        <w:rPr>
          <w:rFonts w:ascii="Times New Roman" w:hAnsi="Times New Roman" w:cs="Times New Roman"/>
          <w:sz w:val="24"/>
          <w:szCs w:val="24"/>
          <w:lang w:val="en-US"/>
        </w:rPr>
        <w:t>rtf</w:t>
      </w:r>
      <w:r w:rsidRPr="00624576">
        <w:rPr>
          <w:rFonts w:ascii="Times New Roman" w:hAnsi="Times New Roman" w:cs="Times New Roman"/>
          <w:sz w:val="24"/>
          <w:szCs w:val="24"/>
        </w:rPr>
        <w:t xml:space="preserve">  (Приложение 1) (пример названия файла: Иванов РИНЦ).</w:t>
      </w:r>
      <w:r w:rsidRPr="00623A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90E724" w14:textId="77777777" w:rsidR="00815BFE" w:rsidRPr="00624576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сканированную копию экспертного заключения </w:t>
      </w:r>
      <w:r>
        <w:rPr>
          <w:rFonts w:ascii="Times New Roman" w:hAnsi="Times New Roman" w:cs="Times New Roman"/>
          <w:sz w:val="24"/>
          <w:szCs w:val="24"/>
        </w:rPr>
        <w:t>в формате 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Pr="00A80515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 xml:space="preserve">– 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только представителям других </w:t>
      </w:r>
      <w:proofErr w:type="gramStart"/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узов  и</w:t>
      </w:r>
      <w:proofErr w:type="gramEnd"/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рганизаций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762A">
        <w:rPr>
          <w:rFonts w:ascii="Times New Roman" w:hAnsi="Times New Roman" w:cs="Times New Roman"/>
          <w:sz w:val="20"/>
          <w:szCs w:val="20"/>
        </w:rPr>
        <w:t>пример</w:t>
      </w:r>
      <w:r w:rsidRPr="00E06D5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названия файла</w:t>
      </w:r>
      <w:r w:rsidRPr="0070762A">
        <w:rPr>
          <w:rFonts w:ascii="Times New Roman" w:hAnsi="Times New Roman" w:cs="Times New Roman"/>
          <w:sz w:val="20"/>
          <w:szCs w:val="20"/>
        </w:rPr>
        <w:t>: Иванов</w:t>
      </w:r>
      <w:r>
        <w:rPr>
          <w:rFonts w:ascii="Times New Roman" w:hAnsi="Times New Roman" w:cs="Times New Roman"/>
          <w:sz w:val="20"/>
          <w:szCs w:val="20"/>
        </w:rPr>
        <w:t xml:space="preserve"> эксп</w:t>
      </w:r>
      <w:r w:rsidRPr="002E71B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14:paraId="1A0048DD" w14:textId="77777777" w:rsidR="00815BFE" w:rsidRPr="00642E76" w:rsidRDefault="00815BFE" w:rsidP="00A249EE">
      <w:pPr>
        <w:spacing w:before="60" w:after="0" w:line="240" w:lineRule="auto"/>
        <w:ind w:left="301" w:firstLine="39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24576"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 w:rsidRPr="00624576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печатном виде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642E76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олько представителям ЯГТУ</w:t>
      </w:r>
      <w:r w:rsidRPr="00642E76">
        <w:rPr>
          <w:rFonts w:ascii="Times New Roman" w:hAnsi="Times New Roman" w:cs="Times New Roman"/>
          <w:i/>
          <w:iCs/>
          <w:sz w:val="24"/>
          <w:szCs w:val="24"/>
        </w:rPr>
        <w:t>):</w:t>
      </w:r>
    </w:p>
    <w:p w14:paraId="17F818A2" w14:textId="77777777" w:rsidR="00815BFE" w:rsidRPr="004C07DA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624576">
        <w:rPr>
          <w:rFonts w:ascii="Times New Roman" w:hAnsi="Times New Roman" w:cs="Times New Roman"/>
          <w:sz w:val="24"/>
          <w:szCs w:val="24"/>
        </w:rPr>
        <w:t>авторскую справку</w:t>
      </w:r>
      <w:r w:rsidRPr="004C07DA">
        <w:rPr>
          <w:rFonts w:ascii="Times New Roman" w:hAnsi="Times New Roman" w:cs="Times New Roman"/>
          <w:sz w:val="24"/>
          <w:szCs w:val="24"/>
        </w:rPr>
        <w:t xml:space="preserve"> (Приложение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C07D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4C07DA">
        <w:rPr>
          <w:rFonts w:ascii="Times New Roman" w:hAnsi="Times New Roman" w:cs="Times New Roman"/>
          <w:sz w:val="24"/>
          <w:szCs w:val="24"/>
        </w:rPr>
        <w:t xml:space="preserve"> </w:t>
      </w:r>
      <w:r w:rsidRPr="004C07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23D5CA3B" w14:textId="77777777" w:rsidR="00815BFE" w:rsidRPr="00642E76" w:rsidRDefault="00815BFE" w:rsidP="00642E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C07DA">
        <w:rPr>
          <w:rFonts w:ascii="Times New Roman" w:hAnsi="Times New Roman" w:cs="Times New Roman"/>
          <w:color w:val="000000"/>
          <w:sz w:val="24"/>
          <w:szCs w:val="24"/>
        </w:rPr>
        <w:t>выписку</w:t>
      </w:r>
      <w:r w:rsidRPr="0092258D">
        <w:rPr>
          <w:rFonts w:ascii="Times New Roman" w:hAnsi="Times New Roman" w:cs="Times New Roman"/>
          <w:color w:val="000000"/>
          <w:sz w:val="24"/>
          <w:szCs w:val="24"/>
        </w:rPr>
        <w:t xml:space="preserve"> из протокола заседания кафедры о рекомендации работы к опубликованию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7AF87F3" w14:textId="77777777" w:rsidR="00815BFE" w:rsidRPr="004928AE" w:rsidRDefault="00815BFE" w:rsidP="00143FF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928AE">
        <w:rPr>
          <w:rFonts w:ascii="Times New Roman" w:hAnsi="Times New Roman" w:cs="Times New Roman"/>
          <w:sz w:val="24"/>
          <w:szCs w:val="24"/>
        </w:rPr>
        <w:t xml:space="preserve">Все указанные материалы </w:t>
      </w:r>
      <w:r w:rsidRPr="004928AE">
        <w:rPr>
          <w:rFonts w:ascii="Times New Roman" w:hAnsi="Times New Roman" w:cs="Times New Roman"/>
          <w:color w:val="000000"/>
          <w:sz w:val="24"/>
          <w:szCs w:val="24"/>
        </w:rPr>
        <w:t xml:space="preserve">участники конференции направляют </w:t>
      </w:r>
      <w:r w:rsidRPr="004928AE">
        <w:rPr>
          <w:rFonts w:ascii="Times New Roman" w:hAnsi="Times New Roman" w:cs="Times New Roman"/>
          <w:sz w:val="24"/>
          <w:szCs w:val="24"/>
        </w:rPr>
        <w:t>по адресам, соответствующим номеру секции и научным направлениям конференции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068"/>
        <w:gridCol w:w="4045"/>
        <w:gridCol w:w="2740"/>
      </w:tblGrid>
      <w:tr w:rsidR="008C732C" w:rsidRPr="008C732C" w14:paraId="29FB9547" w14:textId="74F469B0" w:rsidTr="00DC5F43">
        <w:tc>
          <w:tcPr>
            <w:tcW w:w="3085" w:type="dxa"/>
          </w:tcPr>
          <w:p w14:paraId="44C3C647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аименование секции</w:t>
            </w:r>
          </w:p>
        </w:tc>
        <w:tc>
          <w:tcPr>
            <w:tcW w:w="4111" w:type="dxa"/>
          </w:tcPr>
          <w:p w14:paraId="259A6F9B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Руководитель секции</w:t>
            </w:r>
          </w:p>
          <w:p w14:paraId="30B850AC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</w:tcPr>
          <w:p w14:paraId="6AEF2023" w14:textId="742F340E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акты</w:t>
            </w:r>
          </w:p>
        </w:tc>
      </w:tr>
      <w:tr w:rsidR="008C732C" w:rsidRPr="008C732C" w14:paraId="7386B897" w14:textId="2E280FF2" w:rsidTr="00DC5F43">
        <w:tc>
          <w:tcPr>
            <w:tcW w:w="3085" w:type="dxa"/>
          </w:tcPr>
          <w:p w14:paraId="2ADF1DD5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. </w:t>
            </w:r>
          </w:p>
          <w:p w14:paraId="5D11728F" w14:textId="4C883E55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Химия и химические </w:t>
            </w:r>
          </w:p>
          <w:p w14:paraId="4DD0F340" w14:textId="7DA5CF5F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хнологии</w:t>
            </w:r>
          </w:p>
        </w:tc>
        <w:tc>
          <w:tcPr>
            <w:tcW w:w="4111" w:type="dxa"/>
          </w:tcPr>
          <w:p w14:paraId="6410CC9E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брамов Игорь Геннадьевич, заведующий кафедрой «Общая и физическая химия»</w:t>
            </w:r>
          </w:p>
        </w:tc>
        <w:tc>
          <w:tcPr>
            <w:tcW w:w="2657" w:type="dxa"/>
          </w:tcPr>
          <w:p w14:paraId="606D94B1" w14:textId="3B8E4AB2" w:rsidR="00DC5F43" w:rsidRPr="00DC5F43" w:rsidRDefault="00791324" w:rsidP="008C732C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="00DC5F43" w:rsidRPr="00DC5F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д. Б-308</w:t>
            </w:r>
            <w:r w:rsidR="00DC5F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</w:t>
            </w:r>
          </w:p>
          <w:p w14:paraId="47B66F35" w14:textId="435C7572" w:rsidR="008C732C" w:rsidRPr="008C732C" w:rsidRDefault="00DB0796" w:rsidP="008C732C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8" w:history="1"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abramovig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proofErr w:type="spellStart"/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8C732C" w:rsidRPr="008C732C" w14:paraId="2A634C8E" w14:textId="3CD5249D" w:rsidTr="00DC5F43">
        <w:tc>
          <w:tcPr>
            <w:tcW w:w="3085" w:type="dxa"/>
          </w:tcPr>
          <w:p w14:paraId="0174C75A" w14:textId="77777777" w:rsidR="00DC5F43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2. </w:t>
            </w:r>
          </w:p>
          <w:p w14:paraId="30119E06" w14:textId="77777777" w:rsidR="00DC5F43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ромышленная </w:t>
            </w:r>
          </w:p>
          <w:p w14:paraId="30F5A3AF" w14:textId="21CC276F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экология</w:t>
            </w:r>
          </w:p>
        </w:tc>
        <w:tc>
          <w:tcPr>
            <w:tcW w:w="4111" w:type="dxa"/>
          </w:tcPr>
          <w:p w14:paraId="5A953D73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ркелова Надежда Леонидовна, доцент кафедры «Охрана труда и природы»</w:t>
            </w:r>
          </w:p>
        </w:tc>
        <w:tc>
          <w:tcPr>
            <w:tcW w:w="2657" w:type="dxa"/>
          </w:tcPr>
          <w:p w14:paraId="7BC516BE" w14:textId="1D475873" w:rsidR="00DC5F43" w:rsidRDefault="00791324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="00DC5F43" w:rsidRP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д. Г-701</w:t>
            </w:r>
          </w:p>
          <w:p w14:paraId="5636E234" w14:textId="7EB4E408" w:rsidR="008C732C" w:rsidRPr="008C732C" w:rsidRDefault="00DB0796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9" w:history="1"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gurylevanl@ystu.ru</w:t>
              </w:r>
            </w:hyperlink>
          </w:p>
        </w:tc>
      </w:tr>
      <w:tr w:rsidR="008C732C" w:rsidRPr="008C732C" w14:paraId="44E991E0" w14:textId="5B9BC607" w:rsidTr="00DC5F43">
        <w:tc>
          <w:tcPr>
            <w:tcW w:w="3085" w:type="dxa"/>
          </w:tcPr>
          <w:p w14:paraId="18E25831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3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1CB52A67" w14:textId="2EE817B5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шиностроение</w:t>
            </w:r>
          </w:p>
        </w:tc>
        <w:tc>
          <w:tcPr>
            <w:tcW w:w="4111" w:type="dxa"/>
            <w:vMerge w:val="restart"/>
          </w:tcPr>
          <w:p w14:paraId="6D287A52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Побегалова Екатерина Олеговна, старший преподаватель кафедры «Технология материалов, стандартизация и метрология»</w:t>
            </w:r>
          </w:p>
        </w:tc>
        <w:tc>
          <w:tcPr>
            <w:tcW w:w="2657" w:type="dxa"/>
            <w:vMerge w:val="restart"/>
          </w:tcPr>
          <w:p w14:paraId="1D180745" w14:textId="39686B4E" w:rsidR="00EB0CFE" w:rsidRDefault="00EB0CFE" w:rsidP="00EB0CFE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А-136</w:t>
            </w:r>
          </w:p>
          <w:p w14:paraId="276109EE" w14:textId="37807005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0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haminaeo@ystu.ru</w:t>
              </w:r>
            </w:hyperlink>
          </w:p>
        </w:tc>
      </w:tr>
      <w:tr w:rsidR="008C732C" w:rsidRPr="008C732C" w14:paraId="6DB76C2F" w14:textId="50C6C3C2" w:rsidTr="00DC5F43">
        <w:tc>
          <w:tcPr>
            <w:tcW w:w="3085" w:type="dxa"/>
          </w:tcPr>
          <w:p w14:paraId="3A990AF8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4. </w:t>
            </w:r>
          </w:p>
          <w:p w14:paraId="5E4CE880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Энергетическое </w:t>
            </w:r>
          </w:p>
          <w:p w14:paraId="4F8E2267" w14:textId="1C46AC4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шиностроение</w:t>
            </w:r>
          </w:p>
        </w:tc>
        <w:tc>
          <w:tcPr>
            <w:tcW w:w="4111" w:type="dxa"/>
            <w:vMerge/>
          </w:tcPr>
          <w:p w14:paraId="1ACAB611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59114FB8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2FF92AA0" w14:textId="082C1FB0" w:rsidTr="00DC5F43">
        <w:tc>
          <w:tcPr>
            <w:tcW w:w="3085" w:type="dxa"/>
          </w:tcPr>
          <w:p w14:paraId="2584D281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5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</w:p>
          <w:p w14:paraId="6E054E50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тандартизация, метрология и </w:t>
            </w:r>
          </w:p>
          <w:p w14:paraId="30BE4840" w14:textId="738C722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ртификация</w:t>
            </w:r>
          </w:p>
        </w:tc>
        <w:tc>
          <w:tcPr>
            <w:tcW w:w="4111" w:type="dxa"/>
            <w:vMerge w:val="restart"/>
          </w:tcPr>
          <w:p w14:paraId="0EE69EC9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уприянов Илья Николаевич, старший преподаватель кафедры «Технология материалов, стандартизация и метрология»</w:t>
            </w:r>
          </w:p>
          <w:p w14:paraId="40664F33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 w:val="restart"/>
          </w:tcPr>
          <w:p w14:paraId="5F49A6B5" w14:textId="0E6F61C1" w:rsidR="008C732C" w:rsidRDefault="00791324" w:rsidP="009023FB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д. А-214</w:t>
            </w:r>
          </w:p>
          <w:p w14:paraId="626EA046" w14:textId="65036EB6" w:rsidR="009023FB" w:rsidRPr="008C732C" w:rsidRDefault="00DB0796" w:rsidP="009023FB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1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kupriyanovin@ystu.ru</w:t>
              </w:r>
            </w:hyperlink>
          </w:p>
        </w:tc>
      </w:tr>
      <w:tr w:rsidR="008C732C" w:rsidRPr="008C732C" w14:paraId="63D6B73B" w14:textId="49079205" w:rsidTr="00DC5F43">
        <w:tc>
          <w:tcPr>
            <w:tcW w:w="3085" w:type="dxa"/>
          </w:tcPr>
          <w:p w14:paraId="23A7D56C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6. </w:t>
            </w:r>
          </w:p>
          <w:p w14:paraId="604F7B84" w14:textId="064DD339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териаловедение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технология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териалов</w:t>
            </w:r>
          </w:p>
        </w:tc>
        <w:tc>
          <w:tcPr>
            <w:tcW w:w="4111" w:type="dxa"/>
            <w:vMerge/>
          </w:tcPr>
          <w:p w14:paraId="6442702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4D6BCE04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091A710B" w14:textId="3BCB5056" w:rsidTr="00DC5F43">
        <w:tc>
          <w:tcPr>
            <w:tcW w:w="3085" w:type="dxa"/>
          </w:tcPr>
          <w:p w14:paraId="70175444" w14:textId="77777777" w:rsidR="00DC5F43" w:rsidRDefault="00DC5F43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A140569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7. Наземные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транспортно-технологические </w:t>
            </w:r>
          </w:p>
          <w:p w14:paraId="3F402B73" w14:textId="4A08AE50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мплексы</w:t>
            </w:r>
          </w:p>
        </w:tc>
        <w:tc>
          <w:tcPr>
            <w:tcW w:w="4111" w:type="dxa"/>
          </w:tcPr>
          <w:p w14:paraId="1BCFAC87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Морев Артем Сергеевич, доцент кафедры «Строительные и д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рожные машины»</w:t>
            </w:r>
          </w:p>
        </w:tc>
        <w:tc>
          <w:tcPr>
            <w:tcW w:w="2657" w:type="dxa"/>
          </w:tcPr>
          <w:p w14:paraId="5CFC5CDF" w14:textId="1722D090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а</w:t>
            </w:r>
            <w:r w:rsidR="009023F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д. </w:t>
            </w:r>
            <w:r w:rsidR="009023FB" w:rsidRPr="001B171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Ж-206</w:t>
            </w:r>
          </w:p>
          <w:p w14:paraId="43E78EC0" w14:textId="3C4B60BF" w:rsidR="009023FB" w:rsidRPr="009023FB" w:rsidRDefault="00DB0796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2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morevas@ystu.ru</w:t>
              </w:r>
            </w:hyperlink>
          </w:p>
          <w:p w14:paraId="015D597D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4AA05C3E" w14:textId="6DA6CE96" w:rsidTr="00DC5F43">
        <w:tc>
          <w:tcPr>
            <w:tcW w:w="3085" w:type="dxa"/>
          </w:tcPr>
          <w:p w14:paraId="4D7779D7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7B89F96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8. </w:t>
            </w:r>
          </w:p>
          <w:p w14:paraId="019DAFFA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ромышленное и </w:t>
            </w:r>
          </w:p>
          <w:p w14:paraId="7730FAFE" w14:textId="7FB1A8F5" w:rsidR="008C732C" w:rsidRPr="008C732C" w:rsidRDefault="000236F9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ражданское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троительство и </w:t>
            </w:r>
            <w:bookmarkStart w:id="0" w:name="_Hlk63933286"/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ранспорт</w:t>
            </w:r>
            <w:bookmarkEnd w:id="0"/>
          </w:p>
        </w:tc>
        <w:tc>
          <w:tcPr>
            <w:tcW w:w="4111" w:type="dxa"/>
          </w:tcPr>
          <w:p w14:paraId="2D19CCB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1D0999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оброхотов Владимир Борисович, доцент кафедры «Технологии строительного производства»</w:t>
            </w:r>
          </w:p>
        </w:tc>
        <w:tc>
          <w:tcPr>
            <w:tcW w:w="2657" w:type="dxa"/>
          </w:tcPr>
          <w:p w14:paraId="3D6FBAEA" w14:textId="7460C870" w:rsidR="008C732C" w:rsidRDefault="00791324" w:rsidP="00791324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Pr="004928A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-210</w:t>
            </w:r>
          </w:p>
          <w:p w14:paraId="28EA28CC" w14:textId="0E78A488" w:rsidR="009023FB" w:rsidRPr="009023FB" w:rsidRDefault="00791324" w:rsidP="009023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28A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  <w:u w:val="single"/>
              </w:rPr>
              <w:t>dobrokhotovvb@ystu.ru</w:t>
            </w:r>
          </w:p>
        </w:tc>
      </w:tr>
      <w:tr w:rsidR="008C732C" w:rsidRPr="008C732C" w14:paraId="57A3DC46" w14:textId="3A2BD0CF" w:rsidTr="00DC5F43">
        <w:tc>
          <w:tcPr>
            <w:tcW w:w="3085" w:type="dxa"/>
          </w:tcPr>
          <w:p w14:paraId="79FE76AC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9. Дорожный и автомобильный </w:t>
            </w:r>
          </w:p>
          <w:p w14:paraId="59EDA17E" w14:textId="77BBC842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ранспорт</w:t>
            </w:r>
          </w:p>
        </w:tc>
        <w:tc>
          <w:tcPr>
            <w:tcW w:w="4111" w:type="dxa"/>
          </w:tcPr>
          <w:p w14:paraId="0C59447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околов Александр Викторович, заведующий кафедрой «Автомобильный транспорт»</w:t>
            </w:r>
          </w:p>
        </w:tc>
        <w:tc>
          <w:tcPr>
            <w:tcW w:w="2657" w:type="dxa"/>
          </w:tcPr>
          <w:p w14:paraId="30850E0E" w14:textId="4354782F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Г-224</w:t>
            </w:r>
          </w:p>
          <w:p w14:paraId="2FBE7EF2" w14:textId="1BB2D1B9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3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okolovav@ystu.ru</w:t>
              </w:r>
            </w:hyperlink>
          </w:p>
        </w:tc>
      </w:tr>
      <w:tr w:rsidR="008C732C" w:rsidRPr="008C732C" w14:paraId="2CE6FF23" w14:textId="748E4288" w:rsidTr="00DC5F43">
        <w:tc>
          <w:tcPr>
            <w:tcW w:w="3085" w:type="dxa"/>
          </w:tcPr>
          <w:p w14:paraId="4C579E2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0. </w:t>
            </w:r>
          </w:p>
          <w:p w14:paraId="585BF59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рхитектура и дизайн</w:t>
            </w:r>
          </w:p>
        </w:tc>
        <w:tc>
          <w:tcPr>
            <w:tcW w:w="4111" w:type="dxa"/>
          </w:tcPr>
          <w:p w14:paraId="5AE8B7FB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иротина Татьяна Александровна, доцент кафедры «Архитектура»</w:t>
            </w:r>
          </w:p>
        </w:tc>
        <w:tc>
          <w:tcPr>
            <w:tcW w:w="2657" w:type="dxa"/>
          </w:tcPr>
          <w:p w14:paraId="723ED88C" w14:textId="316BF5C0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-301</w:t>
            </w:r>
          </w:p>
          <w:p w14:paraId="33CE3925" w14:textId="387E3A04" w:rsidR="008C732C" w:rsidRPr="008C732C" w:rsidRDefault="00DB0796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4" w:history="1">
              <w:r w:rsidR="009023FB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irotinata@ystu.ru</w:t>
              </w:r>
            </w:hyperlink>
          </w:p>
        </w:tc>
      </w:tr>
      <w:tr w:rsidR="008C732C" w:rsidRPr="008C732C" w14:paraId="0D1520D2" w14:textId="54AFE5CF" w:rsidTr="00DC5F43">
        <w:tc>
          <w:tcPr>
            <w:tcW w:w="3085" w:type="dxa"/>
          </w:tcPr>
          <w:p w14:paraId="0FF3892C" w14:textId="321B9780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11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  <w:t xml:space="preserve">Автоматизация в производственной </w:t>
            </w:r>
          </w:p>
          <w:p w14:paraId="0CE2293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непроизводственной сферах</w:t>
            </w:r>
          </w:p>
          <w:p w14:paraId="5B52E5DC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111" w:type="dxa"/>
          </w:tcPr>
          <w:p w14:paraId="1649177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ланов Алексей Геннадьевич, заведующий кафедры «Кибернетика»</w:t>
            </w:r>
          </w:p>
        </w:tc>
        <w:tc>
          <w:tcPr>
            <w:tcW w:w="2657" w:type="dxa"/>
          </w:tcPr>
          <w:p w14:paraId="34D8B951" w14:textId="0AA15FF6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Г-208</w:t>
            </w:r>
          </w:p>
          <w:p w14:paraId="30F3D070" w14:textId="4AFEE8EE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5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malanovag@ystu.ru</w:t>
              </w:r>
            </w:hyperlink>
          </w:p>
        </w:tc>
      </w:tr>
      <w:tr w:rsidR="008C732C" w:rsidRPr="008C732C" w14:paraId="0EC4D9B7" w14:textId="14902199" w:rsidTr="00DC5F43">
        <w:tc>
          <w:tcPr>
            <w:tcW w:w="3085" w:type="dxa"/>
          </w:tcPr>
          <w:p w14:paraId="7E98D8C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2. </w:t>
            </w:r>
          </w:p>
          <w:p w14:paraId="1508DE2E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Информационные </w:t>
            </w:r>
          </w:p>
          <w:p w14:paraId="48C2195F" w14:textId="678FDC72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хнологии</w:t>
            </w:r>
          </w:p>
        </w:tc>
        <w:tc>
          <w:tcPr>
            <w:tcW w:w="4111" w:type="dxa"/>
          </w:tcPr>
          <w:p w14:paraId="595436B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Бахаева</w:t>
            </w:r>
            <w:proofErr w:type="spellEnd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Дарья Дмитриевна, старший преподаватель кафедры «Информационные системы и технологии»</w:t>
            </w:r>
          </w:p>
        </w:tc>
        <w:tc>
          <w:tcPr>
            <w:tcW w:w="2657" w:type="dxa"/>
          </w:tcPr>
          <w:p w14:paraId="4E5347E1" w14:textId="589AD27D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</w:pPr>
            <w:r>
              <w:rPr>
                <w:b/>
                <w:bCs/>
              </w:rPr>
              <w:t xml:space="preserve">ауд. </w:t>
            </w:r>
            <w:r w:rsidR="009023FB" w:rsidRPr="009023FB">
              <w:rPr>
                <w:b/>
                <w:bCs/>
              </w:rPr>
              <w:t>Г-508</w:t>
            </w:r>
          </w:p>
          <w:p w14:paraId="6BE96894" w14:textId="5082D46C" w:rsidR="008C732C" w:rsidRPr="008C732C" w:rsidRDefault="00DB0796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6" w:history="1">
              <w:r w:rsidR="009023FB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bahaevadd.12@ystu.ru</w:t>
              </w:r>
            </w:hyperlink>
          </w:p>
        </w:tc>
      </w:tr>
      <w:tr w:rsidR="008C732C" w:rsidRPr="008C732C" w14:paraId="4F872E1A" w14:textId="745C9E7C" w:rsidTr="00DC5F43">
        <w:tc>
          <w:tcPr>
            <w:tcW w:w="3085" w:type="dxa"/>
          </w:tcPr>
          <w:p w14:paraId="633CC943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3. </w:t>
            </w:r>
          </w:p>
          <w:p w14:paraId="2E01E91B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правление качеством</w:t>
            </w:r>
          </w:p>
        </w:tc>
        <w:tc>
          <w:tcPr>
            <w:tcW w:w="4111" w:type="dxa"/>
          </w:tcPr>
          <w:p w14:paraId="1A587B8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Ермишин Александр Сергеевич, старший преподаватель кафедры «Экономика и управление»</w:t>
            </w:r>
          </w:p>
        </w:tc>
        <w:tc>
          <w:tcPr>
            <w:tcW w:w="2657" w:type="dxa"/>
          </w:tcPr>
          <w:p w14:paraId="10557C60" w14:textId="16A6E382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</w:pPr>
            <w:r w:rsidRPr="00EB0CF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77144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-805</w:t>
            </w:r>
          </w:p>
          <w:p w14:paraId="41A1BF50" w14:textId="6095C57E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7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ermishinas@ystu.ru</w:t>
              </w:r>
            </w:hyperlink>
          </w:p>
        </w:tc>
      </w:tr>
      <w:tr w:rsidR="008C732C" w:rsidRPr="008C732C" w14:paraId="6100B320" w14:textId="7535333B" w:rsidTr="00DC5F43">
        <w:tc>
          <w:tcPr>
            <w:tcW w:w="3085" w:type="dxa"/>
          </w:tcPr>
          <w:p w14:paraId="1000694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4. </w:t>
            </w:r>
          </w:p>
          <w:p w14:paraId="7AD457E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Экономика и управление</w:t>
            </w:r>
          </w:p>
        </w:tc>
        <w:tc>
          <w:tcPr>
            <w:tcW w:w="4111" w:type="dxa"/>
            <w:vMerge w:val="restart"/>
          </w:tcPr>
          <w:p w14:paraId="3F3C59A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9496DA9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Шкиотов</w:t>
            </w:r>
            <w:proofErr w:type="spellEnd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Сергей Владимирович, доцент кафедры «Экономика и управление»</w:t>
            </w:r>
          </w:p>
        </w:tc>
        <w:tc>
          <w:tcPr>
            <w:tcW w:w="2657" w:type="dxa"/>
            <w:vMerge w:val="restart"/>
          </w:tcPr>
          <w:p w14:paraId="3EE6305D" w14:textId="746C534A" w:rsidR="00EB0CFE" w:rsidRP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b/>
                <w:bCs/>
              </w:rPr>
            </w:pPr>
            <w:r w:rsidRPr="00EB0CF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. В-214</w:t>
            </w:r>
          </w:p>
          <w:p w14:paraId="083CBE0E" w14:textId="29369831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8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hkiotov@yandex.ru</w:t>
              </w:r>
            </w:hyperlink>
          </w:p>
        </w:tc>
      </w:tr>
      <w:tr w:rsidR="008C732C" w:rsidRPr="008C732C" w14:paraId="40801737" w14:textId="1D53D2F0" w:rsidTr="00DC5F43">
        <w:tc>
          <w:tcPr>
            <w:tcW w:w="3085" w:type="dxa"/>
          </w:tcPr>
          <w:p w14:paraId="7FE74527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5. Инженерно-педагогическое </w:t>
            </w:r>
          </w:p>
          <w:p w14:paraId="72E4BE72" w14:textId="6DD783C6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бразование</w:t>
            </w:r>
          </w:p>
        </w:tc>
        <w:tc>
          <w:tcPr>
            <w:tcW w:w="4111" w:type="dxa"/>
            <w:vMerge/>
          </w:tcPr>
          <w:p w14:paraId="4C6B03DD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4FE94164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11E9AF88" w14:textId="304F5915" w:rsidTr="00DC5F43">
        <w:tc>
          <w:tcPr>
            <w:tcW w:w="3085" w:type="dxa"/>
          </w:tcPr>
          <w:p w14:paraId="0AE0D1A6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6. </w:t>
            </w:r>
          </w:p>
          <w:p w14:paraId="00105D21" w14:textId="1040393F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уманитарные науки</w:t>
            </w:r>
          </w:p>
        </w:tc>
        <w:tc>
          <w:tcPr>
            <w:tcW w:w="4111" w:type="dxa"/>
          </w:tcPr>
          <w:p w14:paraId="0ED163A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авилова Елена Юрьевна, доцент кафедры «Гуманитарные науки»</w:t>
            </w:r>
          </w:p>
        </w:tc>
        <w:tc>
          <w:tcPr>
            <w:tcW w:w="2657" w:type="dxa"/>
          </w:tcPr>
          <w:p w14:paraId="374C2DFA" w14:textId="5B8DB0A6" w:rsidR="008C732C" w:rsidRPr="008C732C" w:rsidRDefault="00791324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gramStart"/>
            <w:r w:rsidRPr="0079132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</w:t>
            </w:r>
            <w:proofErr w:type="gramEnd"/>
            <w:r w:rsidRPr="0079132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-329   </w:t>
            </w:r>
            <w:hyperlink r:id="rId19" w:history="1"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vavilovaey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proofErr w:type="spellStart"/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8C732C" w:rsidRPr="008C732C" w14:paraId="6DCE5BA1" w14:textId="008CA35F" w:rsidTr="00DC5F43">
        <w:tc>
          <w:tcPr>
            <w:tcW w:w="3085" w:type="dxa"/>
          </w:tcPr>
          <w:p w14:paraId="60C9476F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7. </w:t>
            </w:r>
          </w:p>
          <w:p w14:paraId="4CFFA0B5" w14:textId="6654DDA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Лингвострановедение</w:t>
            </w:r>
            <w:proofErr w:type="spellEnd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05C51F29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переводоведение</w:t>
            </w:r>
          </w:p>
        </w:tc>
        <w:tc>
          <w:tcPr>
            <w:tcW w:w="4111" w:type="dxa"/>
          </w:tcPr>
          <w:p w14:paraId="76491C4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юкина</w:t>
            </w:r>
            <w:proofErr w:type="spellEnd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Людмила </w:t>
            </w:r>
            <w:proofErr w:type="gramStart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лександровна,  заведующий</w:t>
            </w:r>
            <w:proofErr w:type="gramEnd"/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кафедрой «Иностранные языки»</w:t>
            </w:r>
          </w:p>
        </w:tc>
        <w:tc>
          <w:tcPr>
            <w:tcW w:w="2657" w:type="dxa"/>
          </w:tcPr>
          <w:p w14:paraId="44F3E5AA" w14:textId="77777777" w:rsidR="00791324" w:rsidRDefault="00791324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9132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. Г-734</w:t>
            </w:r>
          </w:p>
          <w:p w14:paraId="5083C8C0" w14:textId="4CF3EDBA" w:rsidR="008C732C" w:rsidRPr="008C732C" w:rsidRDefault="00DB0796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0" w:history="1"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ltyukina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andex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proofErr w:type="spellStart"/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8C732C" w:rsidRPr="008C732C" w14:paraId="22603D48" w14:textId="6AB94E5E" w:rsidTr="00DC5F43">
        <w:tc>
          <w:tcPr>
            <w:tcW w:w="3085" w:type="dxa"/>
          </w:tcPr>
          <w:p w14:paraId="209E244E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18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</w:p>
          <w:p w14:paraId="6DE37EB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Физико-математические науки</w:t>
            </w:r>
          </w:p>
        </w:tc>
        <w:tc>
          <w:tcPr>
            <w:tcW w:w="4111" w:type="dxa"/>
          </w:tcPr>
          <w:p w14:paraId="4B80AC56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орозов Владимир Васильевич, заведующий кафедрой «Физика»</w:t>
            </w:r>
          </w:p>
        </w:tc>
        <w:tc>
          <w:tcPr>
            <w:tcW w:w="2657" w:type="dxa"/>
          </w:tcPr>
          <w:p w14:paraId="6DA073F0" w14:textId="4A737258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-318</w:t>
            </w:r>
          </w:p>
          <w:p w14:paraId="5E64F341" w14:textId="4D94EEB1" w:rsidR="009023FB" w:rsidRPr="009023FB" w:rsidRDefault="00DB0796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1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morozovvv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proofErr w:type="spellStart"/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  <w:p w14:paraId="43B43C9A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00297883" w14:textId="7485BEF4" w:rsidTr="00DC5F43">
        <w:tc>
          <w:tcPr>
            <w:tcW w:w="3085" w:type="dxa"/>
          </w:tcPr>
          <w:p w14:paraId="653A8CB6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9. </w:t>
            </w:r>
          </w:p>
          <w:p w14:paraId="16F3035A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«Из школы – в ЯГТУ: территория будущего» (секция для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7C98093C" w14:textId="61D72D55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таршеклассников)</w:t>
            </w:r>
          </w:p>
        </w:tc>
        <w:tc>
          <w:tcPr>
            <w:tcW w:w="4111" w:type="dxa"/>
          </w:tcPr>
          <w:p w14:paraId="6FA74C5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йорова Марина Аркадьевна, доцент кафедры «Экономика и управление»</w:t>
            </w:r>
          </w:p>
        </w:tc>
        <w:tc>
          <w:tcPr>
            <w:tcW w:w="2657" w:type="dxa"/>
          </w:tcPr>
          <w:p w14:paraId="294C73AA" w14:textId="47D6C228" w:rsidR="00EB0CFE" w:rsidRDefault="00EB0CFE" w:rsidP="00EB0CFE">
            <w:pPr>
              <w:shd w:val="clear" w:color="auto" w:fill="FFFFFF"/>
              <w:spacing w:before="5" w:after="0" w:line="240" w:lineRule="auto"/>
              <w:jc w:val="both"/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а</w:t>
            </w:r>
            <w:r w:rsidRPr="0009383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уд</w:t>
            </w:r>
            <w:r w:rsidRPr="00643768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. </w:t>
            </w:r>
            <w:r w:rsidRPr="004928A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-214</w:t>
            </w:r>
          </w:p>
          <w:p w14:paraId="4FEE5B38" w14:textId="52073D2D" w:rsidR="008C732C" w:rsidRPr="008C732C" w:rsidRDefault="00DB0796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2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sz w:val="24"/>
                  <w:szCs w:val="24"/>
                </w:rPr>
                <w:t>mayorovama@ystu.ru</w:t>
              </w:r>
            </w:hyperlink>
          </w:p>
        </w:tc>
      </w:tr>
    </w:tbl>
    <w:p w14:paraId="4DB8DCB5" w14:textId="77777777" w:rsidR="008C732C" w:rsidRDefault="008C732C" w:rsidP="005C44A7">
      <w:pPr>
        <w:shd w:val="clear" w:color="auto" w:fill="FFFFFF"/>
        <w:spacing w:before="5" w:after="0" w:line="240" w:lineRule="auto"/>
        <w:ind w:left="34" w:firstLine="67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D710407" w14:textId="77777777" w:rsidR="00815BFE" w:rsidRPr="00643768" w:rsidRDefault="00815BFE" w:rsidP="005C44A7">
      <w:pPr>
        <w:shd w:val="clear" w:color="auto" w:fill="FFFFFF"/>
        <w:spacing w:before="5" w:after="0" w:line="240" w:lineRule="auto"/>
        <w:ind w:left="34" w:firstLine="674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14:paraId="03B453DE" w14:textId="77777777" w:rsidR="00815BFE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928AE">
        <w:rPr>
          <w:rFonts w:ascii="Times New Roman" w:hAnsi="Times New Roman" w:cs="Times New Roman"/>
          <w:color w:val="000000"/>
          <w:sz w:val="24"/>
          <w:szCs w:val="24"/>
        </w:rPr>
        <w:t>Вопросы, связанные с организацией и проведением конференции, направлять начальнику отдела развития научно-</w:t>
      </w:r>
      <w:proofErr w:type="gramStart"/>
      <w:r w:rsidRPr="004928AE">
        <w:rPr>
          <w:rFonts w:ascii="Times New Roman" w:hAnsi="Times New Roman" w:cs="Times New Roman"/>
          <w:color w:val="000000"/>
          <w:sz w:val="24"/>
          <w:szCs w:val="24"/>
        </w:rPr>
        <w:t>исследовательской  деятельности</w:t>
      </w:r>
      <w:proofErr w:type="gramEnd"/>
      <w:r w:rsidRPr="004928AE">
        <w:rPr>
          <w:rFonts w:ascii="Times New Roman" w:hAnsi="Times New Roman" w:cs="Times New Roman"/>
          <w:color w:val="000000"/>
          <w:sz w:val="24"/>
          <w:szCs w:val="24"/>
        </w:rPr>
        <w:t xml:space="preserve"> студентов </w:t>
      </w:r>
    </w:p>
    <w:p w14:paraId="38021E87" w14:textId="77777777" w:rsidR="00815BFE" w:rsidRPr="00A51364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A5136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Кюребековой</w:t>
      </w:r>
      <w:proofErr w:type="spellEnd"/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b/>
          <w:bCs/>
          <w:i/>
          <w:iCs/>
          <w:color w:val="000000"/>
          <w:spacing w:val="-1"/>
          <w:sz w:val="24"/>
          <w:szCs w:val="24"/>
        </w:rPr>
        <w:t xml:space="preserve">Мадине </w:t>
      </w:r>
      <w:proofErr w:type="spellStart"/>
      <w:r w:rsidRPr="00A51364">
        <w:rPr>
          <w:rFonts w:ascii="Times New Roman" w:hAnsi="Times New Roman" w:cs="Times New Roman"/>
          <w:b/>
          <w:bCs/>
          <w:i/>
          <w:iCs/>
          <w:color w:val="000000"/>
          <w:spacing w:val="-1"/>
          <w:sz w:val="24"/>
          <w:szCs w:val="24"/>
        </w:rPr>
        <w:t>Нусретовне</w:t>
      </w:r>
      <w:proofErr w:type="spellEnd"/>
      <w:r w:rsidRPr="00A51364">
        <w:rPr>
          <w:rFonts w:ascii="Times New Roman" w:hAnsi="Times New Roman" w:cs="Times New Roman"/>
          <w:b/>
          <w:bCs/>
          <w:i/>
          <w:iCs/>
          <w:color w:val="000000"/>
          <w:spacing w:val="-1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по </w:t>
      </w:r>
      <w:proofErr w:type="gramStart"/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>адресу:</w:t>
      </w:r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 </w:t>
      </w:r>
      <w:r w:rsidRPr="00A51364">
        <w:rPr>
          <w:rFonts w:ascii="Times New Roman" w:hAnsi="Times New Roman" w:cs="Times New Roman"/>
          <w:color w:val="000000"/>
          <w:sz w:val="24"/>
          <w:szCs w:val="24"/>
          <w:lang w:val="en-US"/>
        </w:rPr>
        <w:t>e</w:t>
      </w:r>
      <w:r w:rsidRPr="00A51364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51364">
        <w:rPr>
          <w:rFonts w:ascii="Times New Roman" w:hAnsi="Times New Roman" w:cs="Times New Roman"/>
          <w:color w:val="000000"/>
          <w:sz w:val="24"/>
          <w:szCs w:val="24"/>
          <w:lang w:val="en-US"/>
        </w:rPr>
        <w:t>mail</w:t>
      </w:r>
      <w:proofErr w:type="gramEnd"/>
      <w:r w:rsidRPr="00A51364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A51364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 </w:t>
      </w:r>
      <w:hyperlink r:id="rId23" w:history="1">
        <w:r w:rsidRPr="00007554">
          <w:rPr>
            <w:rStyle w:val="a5"/>
            <w:rFonts w:ascii="Times New Roman" w:hAnsi="Times New Roman" w:cs="Times New Roman"/>
            <w:b/>
            <w:bCs/>
            <w:color w:val="0070C0"/>
            <w:spacing w:val="-4"/>
            <w:sz w:val="24"/>
            <w:szCs w:val="24"/>
          </w:rPr>
          <w:t>kyurebekovamn@ystu.ru</w:t>
        </w:r>
      </w:hyperlink>
      <w:r w:rsidRPr="00007554">
        <w:rPr>
          <w:rFonts w:ascii="Times New Roman" w:hAnsi="Times New Roman" w:cs="Times New Roman"/>
          <w:b/>
          <w:bCs/>
          <w:color w:val="0070C0"/>
          <w:spacing w:val="-4"/>
          <w:sz w:val="24"/>
          <w:szCs w:val="24"/>
        </w:rPr>
        <w:t xml:space="preserve"> </w:t>
      </w:r>
      <w:r w:rsidRPr="00007554">
        <w:rPr>
          <w:rFonts w:ascii="Times New Roman" w:hAnsi="Times New Roman" w:cs="Times New Roman"/>
          <w:b/>
          <w:bCs/>
          <w:color w:val="0070C0"/>
          <w:spacing w:val="-1"/>
          <w:sz w:val="24"/>
          <w:szCs w:val="24"/>
        </w:rPr>
        <w:t xml:space="preserve"> </w:t>
      </w:r>
      <w:r w:rsidRPr="00007554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4459E155" w14:textId="77777777" w:rsidR="00815BFE" w:rsidRPr="00A51364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sym w:font="Wingdings" w:char="F028"/>
      </w: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</w:rPr>
        <w:t>(4852) 44-12-79.</w:t>
      </w:r>
      <w:r w:rsidRPr="00A5136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47264DE0" w14:textId="5AAABA35" w:rsidR="00815BFE" w:rsidRDefault="00815BFE" w:rsidP="005C44A7">
      <w:pPr>
        <w:shd w:val="clear" w:color="auto" w:fill="FFFFFF"/>
        <w:ind w:right="144" w:firstLine="708"/>
        <w:jc w:val="both"/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</w:pP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Информация о конференции размещена на сайте ЯГТУ: </w:t>
      </w:r>
      <w:hyperlink r:id="rId24" w:history="1">
        <w:r w:rsidRPr="00A51364">
          <w:rPr>
            <w:rStyle w:val="a5"/>
            <w:rFonts w:ascii="Times New Roman" w:hAnsi="Times New Roman" w:cs="Times New Roman"/>
            <w:b/>
            <w:bCs/>
            <w:spacing w:val="-1"/>
            <w:sz w:val="24"/>
            <w:szCs w:val="24"/>
          </w:rPr>
          <w:t>http://www.ystu.ru</w:t>
        </w:r>
      </w:hyperlink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</w:t>
      </w:r>
    </w:p>
    <w:p w14:paraId="62B66CFA" w14:textId="77777777" w:rsidR="00DA5F5E" w:rsidRPr="00A51364" w:rsidRDefault="00DA5F5E" w:rsidP="005C44A7">
      <w:pPr>
        <w:shd w:val="clear" w:color="auto" w:fill="FFFFFF"/>
        <w:ind w:right="144" w:firstLine="708"/>
        <w:jc w:val="both"/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</w:pPr>
    </w:p>
    <w:p w14:paraId="2386559B" w14:textId="77777777" w:rsidR="008F0492" w:rsidRPr="00A51364" w:rsidRDefault="008F0492" w:rsidP="008F0492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Требования к оформлению статей</w:t>
      </w:r>
    </w:p>
    <w:p w14:paraId="738EDCDE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Текст статьи на русском языке в объёме 2 - 4 страницы должен быть набран в редакторе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Pr="00A51364">
        <w:rPr>
          <w:rFonts w:ascii="Times New Roman" w:hAnsi="Times New Roman" w:cs="Times New Roman"/>
          <w:sz w:val="24"/>
          <w:szCs w:val="24"/>
        </w:rPr>
        <w:t xml:space="preserve"> (версия не ниже 6.0). Формат бумаги А5 (14,8</w:t>
      </w:r>
      <w:r w:rsidRPr="00A51364">
        <w:rPr>
          <w:rFonts w:ascii="Times New Roman" w:hAnsi="Times New Roman" w:cs="Times New Roman"/>
          <w:position w:val="2"/>
          <w:sz w:val="24"/>
          <w:szCs w:val="24"/>
        </w:rPr>
        <w:object w:dxaOrig="180" w:dyaOrig="200" w14:anchorId="42AF5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 filled="t">
            <v:fill color2="black"/>
            <v:imagedata r:id="rId25" o:title=""/>
          </v:shape>
          <o:OLEObject Type="Embed" ProgID="Msxml2.SAXXMLReader.5.0" ShapeID="_x0000_i1025" DrawAspect="Content" ObjectID="_1674979003" r:id="rId26"/>
        </w:object>
      </w:r>
      <w:r w:rsidRPr="00A51364">
        <w:rPr>
          <w:rFonts w:ascii="Times New Roman" w:hAnsi="Times New Roman" w:cs="Times New Roman"/>
          <w:sz w:val="24"/>
          <w:szCs w:val="24"/>
        </w:rPr>
        <w:t>21 см). Шрифт Т</w:t>
      </w:r>
      <w:proofErr w:type="spellStart"/>
      <w:r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Pr="00A51364">
        <w:rPr>
          <w:rFonts w:ascii="Times New Roman" w:hAnsi="Times New Roman" w:cs="Times New Roman"/>
          <w:sz w:val="24"/>
          <w:szCs w:val="24"/>
        </w:rPr>
        <w:t xml:space="preserve">, размер шрифта – 10. Текст набирается через 1 интервал с отступом в абзацах 10 мм. Поля: правое, левое, верхнее, нижнее – 1,8 см. </w:t>
      </w:r>
    </w:p>
    <w:p w14:paraId="4ABC2E61" w14:textId="77777777" w:rsidR="008F0492" w:rsidRPr="00A51364" w:rsidRDefault="00FB0991" w:rsidP="008F049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>В левом верхнем углу указываются индексы УДК (шрифт Т</w:t>
      </w:r>
      <w:proofErr w:type="spellStart"/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proofErr w:type="spellEnd"/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, размер шрифта – 12). Индекс УДК </w:t>
      </w:r>
      <w:r w:rsidR="009F1F77" w:rsidRPr="00A51364">
        <w:rPr>
          <w:rFonts w:ascii="Times New Roman" w:hAnsi="Times New Roman" w:cs="Times New Roman"/>
          <w:sz w:val="24"/>
          <w:szCs w:val="24"/>
        </w:rPr>
        <w:t xml:space="preserve">для представителей ЯГТУ </w:t>
      </w:r>
      <w:r w:rsidR="008F0492" w:rsidRPr="00A51364">
        <w:rPr>
          <w:rFonts w:ascii="Times New Roman" w:hAnsi="Times New Roman" w:cs="Times New Roman"/>
          <w:sz w:val="24"/>
          <w:szCs w:val="24"/>
        </w:rPr>
        <w:t>необходимо согласовать с библиотекой (комн. А-113). Далее следует пустая строка.</w:t>
      </w:r>
    </w:p>
    <w:p w14:paraId="304C1149" w14:textId="77777777" w:rsidR="008F0492" w:rsidRPr="00A51364" w:rsidRDefault="008F0492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Название статьи на русском языке должно быть размещено по центру и набрано жирными прописными буквами (шрифт 11). Затем, пропустив строку, приводятся фамилии авторов статьи и научного руководителя, которые должны быть размещены по центру и набраны жирными строчными буквами с первой прописной (шрифт 11). Количество авторов (вместе с руководителем) не более 4, фамилия докладчика указывается первой. Далее, пропустив строку, указываются инициалы и фамилия научного руководителя, его учёная степень и должность. Далее, пропустив строку, приводится название организации (шрифт 10). Если авторы учатся или ра</w:t>
      </w:r>
      <w:r w:rsidR="00FB0991" w:rsidRPr="00A51364">
        <w:rPr>
          <w:rFonts w:ascii="Times New Roman" w:hAnsi="Times New Roman" w:cs="Times New Roman"/>
          <w:sz w:val="24"/>
          <w:szCs w:val="24"/>
        </w:rPr>
        <w:t xml:space="preserve">ботают в разных </w:t>
      </w:r>
      <w:proofErr w:type="gramStart"/>
      <w:r w:rsidR="00FB0991" w:rsidRPr="00A51364">
        <w:rPr>
          <w:rFonts w:ascii="Times New Roman" w:hAnsi="Times New Roman" w:cs="Times New Roman"/>
          <w:sz w:val="24"/>
          <w:szCs w:val="24"/>
        </w:rPr>
        <w:t>организациях,  то</w:t>
      </w:r>
      <w:proofErr w:type="gramEnd"/>
      <w:r w:rsidR="00FB0991" w:rsidRPr="00A51364">
        <w:rPr>
          <w:rFonts w:ascii="Times New Roman" w:hAnsi="Times New Roman" w:cs="Times New Roman"/>
          <w:sz w:val="24"/>
          <w:szCs w:val="24"/>
        </w:rPr>
        <w:t xml:space="preserve"> у фамилий авторов проставляются соответствующие цифровые сноски (1, 2, 3, 4). </w:t>
      </w:r>
      <w:r w:rsidRPr="00A51364">
        <w:rPr>
          <w:rFonts w:ascii="Times New Roman" w:hAnsi="Times New Roman" w:cs="Times New Roman"/>
          <w:sz w:val="24"/>
          <w:szCs w:val="24"/>
        </w:rPr>
        <w:t xml:space="preserve"> Далее помещается аннотация (курсив, шрифт 9). После аннотации указываются ключевые слова или словосочетания (не более 10) (курсив, шрифт 9).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 xml:space="preserve">Не </w:t>
      </w:r>
      <w:r w:rsidR="0076255F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</w:rPr>
        <w:t>следует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включать в перечень такие слова, как «процесс», «задача», «исследование», «промышленность» и т. п. Необходимо их уточнить, например, «одностадийный процесс», «металлургическая промышленность», «теоретические исследования» и   т. п.</w:t>
      </w:r>
    </w:p>
    <w:p w14:paraId="713FF362" w14:textId="3131A450" w:rsidR="008F0492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Далее, пропустив строку, на </w:t>
      </w:r>
      <w:r w:rsidR="008F0492" w:rsidRPr="00A51364">
        <w:rPr>
          <w:rFonts w:ascii="Times New Roman" w:hAnsi="Times New Roman" w:cs="Times New Roman"/>
          <w:b/>
          <w:bCs/>
          <w:sz w:val="24"/>
          <w:szCs w:val="24"/>
        </w:rPr>
        <w:t>английском языке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с теми же требованиями по форматированию приводятся название статьи, авторы, название организации, аннотация и ключевые слова</w:t>
      </w:r>
      <w:r w:rsidRPr="00A51364">
        <w:rPr>
          <w:rFonts w:ascii="Times New Roman" w:hAnsi="Times New Roman" w:cs="Times New Roman"/>
          <w:sz w:val="24"/>
          <w:szCs w:val="24"/>
        </w:rPr>
        <w:t xml:space="preserve"> (см. приложение 3)</w:t>
      </w:r>
      <w:r w:rsidR="008F0492" w:rsidRPr="00A51364">
        <w:rPr>
          <w:rFonts w:ascii="Times New Roman" w:hAnsi="Times New Roman" w:cs="Times New Roman"/>
          <w:sz w:val="24"/>
          <w:szCs w:val="24"/>
        </w:rPr>
        <w:t>.</w:t>
      </w:r>
    </w:p>
    <w:p w14:paraId="3D68FCF3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Формулы (размер шрифта 10) создаются стандартными средствами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или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Type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. </w:t>
      </w:r>
      <w:r w:rsidRPr="00A51364">
        <w:rPr>
          <w:rFonts w:ascii="Times New Roman" w:hAnsi="Times New Roman" w:cs="Times New Roman"/>
          <w:sz w:val="24"/>
          <w:szCs w:val="24"/>
        </w:rPr>
        <w:t>Химические и экономические формулы выполняются прямым шрифтом, математические и физические – курсивом (см. приложение 4).</w:t>
      </w:r>
    </w:p>
    <w:p w14:paraId="7FBCC3F9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Уравнения располагают по центру и нумеруют в круглых скобках по правому краю.</w:t>
      </w:r>
    </w:p>
    <w:p w14:paraId="07B73586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Рисунки, таблицы и диаграммы выполняются в программах под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A8D1825" w14:textId="77777777" w:rsidR="00FB0991" w:rsidRPr="00A51364" w:rsidRDefault="00617CA1" w:rsidP="00FB0991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FB0991" w:rsidRPr="00A51364">
        <w:rPr>
          <w:rFonts w:ascii="Times New Roman" w:hAnsi="Times New Roman" w:cs="Times New Roman"/>
          <w:sz w:val="24"/>
          <w:szCs w:val="24"/>
        </w:rPr>
        <w:t>Таблицы и иллюстрации (рисунки, фотографии, диаграммы) размещают внутри текста и нумеруют, например Таблица 1, Рис. 1. Они должны иметь собственные заголовки (шрифт 9) по центру относительно таблицы (сверху), рисунка (внизу) (см. приложение 5). До и после таблиц и рисунков пропускается одна строка.</w:t>
      </w:r>
    </w:p>
    <w:p w14:paraId="31E3FB57" w14:textId="77777777" w:rsidR="008F0492" w:rsidRPr="00A51364" w:rsidRDefault="00617CA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Если в статье имеются ссылки на ГОСТы, технические условия и другую нормативно-техническую документацию, то статус этих документов должен быть </w:t>
      </w:r>
      <w:r w:rsidRPr="00A51364">
        <w:rPr>
          <w:rFonts w:ascii="Times New Roman" w:hAnsi="Times New Roman" w:cs="Times New Roman"/>
          <w:sz w:val="24"/>
          <w:szCs w:val="24"/>
        </w:rPr>
        <w:t>«действующий»</w:t>
      </w:r>
      <w:r w:rsidR="008F0492" w:rsidRPr="00A51364">
        <w:rPr>
          <w:rFonts w:ascii="Times New Roman" w:hAnsi="Times New Roman" w:cs="Times New Roman"/>
          <w:sz w:val="24"/>
          <w:szCs w:val="24"/>
        </w:rPr>
        <w:t>.</w:t>
      </w:r>
    </w:p>
    <w:p w14:paraId="122DFF6A" w14:textId="77777777" w:rsidR="008F0492" w:rsidRPr="00A51364" w:rsidRDefault="008F0492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Слова «СПИСОК ЛИТЕРАТУРЫ» должны быть набраны прописными буквами и размещены по левому краю (шрифт 10). Затем, пропустив строку, приводится список литературы (не более 5 названий), оформленный в соответствии с ГОСТ 7.1-2003 (шрифт 9). </w:t>
      </w:r>
    </w:p>
    <w:p w14:paraId="09AC51F0" w14:textId="77777777" w:rsidR="00617CA1" w:rsidRPr="00A51364" w:rsidRDefault="00617CA1" w:rsidP="00617CA1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Библиографические ссылки в тексте нумеруются в квадратных скобках арабскими цифрами по мере упоминания.</w:t>
      </w:r>
    </w:p>
    <w:p w14:paraId="32D02228" w14:textId="77777777" w:rsidR="00617CA1" w:rsidRPr="00A51364" w:rsidRDefault="00617CA1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75BB1452" w14:textId="77777777" w:rsidR="00815BFE" w:rsidRPr="00A51364" w:rsidRDefault="00815BFE" w:rsidP="002E71B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Приложение 1</w:t>
      </w:r>
    </w:p>
    <w:p w14:paraId="25078C0C" w14:textId="77777777" w:rsidR="00815BFE" w:rsidRPr="00A51364" w:rsidRDefault="00815BFE" w:rsidP="002E71B4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16"/>
          <w:szCs w:val="16"/>
        </w:rPr>
      </w:pPr>
    </w:p>
    <w:p w14:paraId="2D945E62" w14:textId="77777777" w:rsidR="00815BFE" w:rsidRPr="00A51364" w:rsidRDefault="00815BFE" w:rsidP="002E71B4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 xml:space="preserve">Информация для РИНЦ </w:t>
      </w:r>
      <w:r w:rsidRPr="00A51364">
        <w:rPr>
          <w:rFonts w:ascii="Times New Roman" w:hAnsi="Times New Roman" w:cs="Times New Roman"/>
          <w:sz w:val="24"/>
          <w:szCs w:val="24"/>
        </w:rPr>
        <w:t xml:space="preserve">содержит следующие данные: </w:t>
      </w:r>
    </w:p>
    <w:p w14:paraId="2FF5AE05" w14:textId="77777777" w:rsidR="00815BFE" w:rsidRPr="00A51364" w:rsidRDefault="00815BFE" w:rsidP="002E71B4">
      <w:pPr>
        <w:pStyle w:val="ListParagraph1"/>
        <w:numPr>
          <w:ilvl w:val="0"/>
          <w:numId w:val="3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lastRenderedPageBreak/>
        <w:t>На русском языке</w:t>
      </w:r>
      <w:r w:rsidRPr="00A51364">
        <w:rPr>
          <w:rFonts w:ascii="Times New Roman" w:hAnsi="Times New Roman" w:cs="Times New Roman"/>
          <w:sz w:val="24"/>
          <w:szCs w:val="24"/>
        </w:rPr>
        <w:t>: УДК и список литературы;</w:t>
      </w:r>
    </w:p>
    <w:p w14:paraId="7F21B62D" w14:textId="77777777" w:rsidR="00815BFE" w:rsidRPr="00A51364" w:rsidRDefault="00815BFE" w:rsidP="002E71B4">
      <w:pPr>
        <w:pStyle w:val="ListParagraph1"/>
        <w:numPr>
          <w:ilvl w:val="0"/>
          <w:numId w:val="3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t>На русском и английском языках</w:t>
      </w:r>
      <w:r w:rsidRPr="00A51364">
        <w:rPr>
          <w:rFonts w:ascii="Times New Roman" w:hAnsi="Times New Roman" w:cs="Times New Roman"/>
          <w:sz w:val="24"/>
          <w:szCs w:val="24"/>
        </w:rPr>
        <w:t>: фамилия, имя и отчество автора (авторов), ученая степень, ученое звание, название учебного заведения или организации, название статьи, аннотация, ключевые слова.</w:t>
      </w:r>
    </w:p>
    <w:p w14:paraId="4B56DDAC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E82FD1A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документа</w:t>
      </w:r>
    </w:p>
    <w:p w14:paraId="6234C4AE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D6A392E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Смирнов Максим Андреевич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0F2057C1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Студент</w:t>
      </w:r>
    </w:p>
    <w:p w14:paraId="66D349DF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52C5EA25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0DB46A22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 xml:space="preserve">Smirnov Maksim </w:t>
      </w:r>
      <w:proofErr w:type="spellStart"/>
      <w:r w:rsidRPr="00A51364">
        <w:rPr>
          <w:rFonts w:ascii="Times New Roman" w:hAnsi="Times New Roman" w:cs="Times New Roman"/>
          <w:b/>
          <w:bCs/>
          <w:lang w:val="en-US"/>
        </w:rPr>
        <w:t>Andreevich</w:t>
      </w:r>
      <w:proofErr w:type="spellEnd"/>
    </w:p>
    <w:p w14:paraId="5D5841EA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lang w:val="en-US"/>
        </w:rPr>
      </w:pPr>
      <w:r w:rsidRPr="00A51364">
        <w:rPr>
          <w:rFonts w:ascii="Times New Roman" w:hAnsi="Times New Roman" w:cs="Times New Roman"/>
          <w:i/>
          <w:iCs/>
          <w:lang w:val="en-US"/>
        </w:rPr>
        <w:t>Student</w:t>
      </w:r>
    </w:p>
    <w:p w14:paraId="1DE58441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090F67B7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F0A9081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Петров Петр Иванович</w:t>
      </w:r>
    </w:p>
    <w:p w14:paraId="4356611B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Кандидат физико-математических наук, доцент кафедры высшей математики, </w:t>
      </w:r>
    </w:p>
    <w:p w14:paraId="63D82425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75EF8963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01769507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Petrov Petr </w:t>
      </w:r>
      <w:proofErr w:type="spellStart"/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Ivanovich</w:t>
      </w:r>
      <w:proofErr w:type="spellEnd"/>
    </w:p>
    <w:p w14:paraId="3D3FDCF9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Candidate of Physics and Mathematics, Associate Professor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of  Higher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Mathematics Department, </w:t>
      </w:r>
    </w:p>
    <w:p w14:paraId="560D1579" w14:textId="77777777" w:rsidR="00815BFE" w:rsidRPr="00A51364" w:rsidRDefault="00815BFE" w:rsidP="000B1AC6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4EFDA02B" w14:textId="77777777" w:rsidR="000B1AC6" w:rsidRPr="00A51364" w:rsidRDefault="000B1AC6" w:rsidP="000B1AC6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</w:p>
    <w:p w14:paraId="72F669F5" w14:textId="77777777" w:rsidR="00815BFE" w:rsidRPr="00A51364" w:rsidRDefault="00815BFE" w:rsidP="002E71B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724BE21F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42EC4DB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О БИФУРКАЦИЯХ ЗАМКНУТЫХ ТРАЕКТОРИЙ ГАМИЛЬТОНОВЫХ СИСТЕМ НА ПЛОСКОСТИ</w:t>
      </w:r>
    </w:p>
    <w:p w14:paraId="714300AA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327D644F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0F7DE991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гамильтоновы системы на плоскости, трехпараметрические деформации, предельные циклы.</w:t>
      </w:r>
    </w:p>
    <w:p w14:paraId="6C76225C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B111697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ON BIFURCATIONS OF CLOSED ORBITS OF PLANAR HAMILTONIAN SYSTEMS</w:t>
      </w:r>
    </w:p>
    <w:p w14:paraId="299C5960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E1D8C64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      </w:t>
      </w:r>
    </w:p>
    <w:p w14:paraId="7E9FD455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planar Hamiltonian systems, three-parameter deformations, limit cycles.</w:t>
      </w:r>
    </w:p>
    <w:p w14:paraId="54A1B265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ПИСОК ЛИТЕРАТУРЫ</w:t>
      </w:r>
    </w:p>
    <w:p w14:paraId="5A45ADB9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1. </w:t>
      </w:r>
      <w:proofErr w:type="spellStart"/>
      <w:r w:rsidRPr="00A51364">
        <w:rPr>
          <w:rFonts w:ascii="Times New Roman" w:hAnsi="Times New Roman" w:cs="Times New Roman"/>
          <w:i/>
          <w:iCs/>
          <w:sz w:val="24"/>
          <w:szCs w:val="24"/>
        </w:rPr>
        <w:t>Ортега</w:t>
      </w:r>
      <w:proofErr w:type="spellEnd"/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Дж. </w:t>
      </w:r>
      <w:r w:rsidRPr="00A51364">
        <w:rPr>
          <w:rFonts w:ascii="Times New Roman" w:hAnsi="Times New Roman" w:cs="Times New Roman"/>
          <w:sz w:val="24"/>
          <w:szCs w:val="24"/>
        </w:rPr>
        <w:t xml:space="preserve">Итерационные методы решения нелинейных систем уравнений со многими неизвестными / Дж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Ортега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 xml:space="preserve">, В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Райнболт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М.: Мир, 1975. 558 с.</w:t>
      </w:r>
    </w:p>
    <w:p w14:paraId="3E2674AA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Кирилова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</w:rPr>
        <w:t>Ф.М.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Ин-та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Ин-та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14. С. 24-33.</w:t>
      </w:r>
    </w:p>
    <w:p w14:paraId="64566B28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1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Сачков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</w:rPr>
        <w:t>Ю.Л.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14:paraId="6259CFB8" w14:textId="77777777" w:rsidR="00815BFE" w:rsidRPr="00A51364" w:rsidRDefault="00815BFE" w:rsidP="00874431">
      <w:pPr>
        <w:spacing w:after="0"/>
        <w:jc w:val="right"/>
        <w:rPr>
          <w:rFonts w:ascii="Times New Roman" w:hAnsi="Times New Roman" w:cs="Times New Roman"/>
          <w:b/>
          <w:bCs/>
        </w:rPr>
        <w:sectPr w:rsidR="00815BFE" w:rsidRPr="00A51364" w:rsidSect="0085336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2A82BF27" w14:textId="77777777" w:rsidR="00815BFE" w:rsidRPr="00A51364" w:rsidRDefault="00815BFE" w:rsidP="00874431">
      <w:pPr>
        <w:spacing w:after="0"/>
        <w:jc w:val="right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lastRenderedPageBreak/>
        <w:t>Приложение 2</w:t>
      </w:r>
    </w:p>
    <w:p w14:paraId="74EC17ED" w14:textId="77777777" w:rsidR="00815BFE" w:rsidRPr="00A51364" w:rsidRDefault="00815BFE" w:rsidP="0087443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Авторская справка</w:t>
      </w:r>
    </w:p>
    <w:p w14:paraId="205EDA5B" w14:textId="77777777" w:rsidR="00815BFE" w:rsidRPr="00A51364" w:rsidRDefault="00815BFE" w:rsidP="00874431">
      <w:pPr>
        <w:spacing w:after="0" w:line="240" w:lineRule="auto"/>
        <w:jc w:val="center"/>
        <w:rPr>
          <w:rFonts w:ascii="Times New Roman" w:hAnsi="Times New Roman" w:cs="Times New Roman"/>
        </w:rPr>
      </w:pPr>
    </w:p>
    <w:p w14:paraId="71EBA741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Дана мною </w:t>
      </w:r>
      <w:r w:rsidR="00104D01" w:rsidRPr="00A51364">
        <w:rPr>
          <w:rFonts w:ascii="Times New Roman" w:hAnsi="Times New Roman" w:cs="Times New Roman"/>
        </w:rPr>
        <w:t>________</w:t>
      </w:r>
      <w:r w:rsidRPr="00A51364">
        <w:rPr>
          <w:rFonts w:ascii="Times New Roman" w:hAnsi="Times New Roman" w:cs="Times New Roman"/>
        </w:rPr>
        <w:t>__________________________________________________________________</w:t>
      </w:r>
    </w:p>
    <w:p w14:paraId="787C4C6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(фамилия, имя, отчество, должность, название организации)</w:t>
      </w:r>
    </w:p>
    <w:p w14:paraId="538C7C9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одтверждаю, что: </w:t>
      </w:r>
    </w:p>
    <w:p w14:paraId="4F95617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роизведение </w:t>
      </w:r>
      <w:r w:rsidR="00104D01" w:rsidRPr="00A51364">
        <w:rPr>
          <w:rFonts w:ascii="Times New Roman" w:hAnsi="Times New Roman" w:cs="Times New Roman"/>
        </w:rPr>
        <w:t>________</w:t>
      </w:r>
      <w:r w:rsidRPr="00A51364">
        <w:rPr>
          <w:rFonts w:ascii="Times New Roman" w:hAnsi="Times New Roman" w:cs="Times New Roman"/>
        </w:rPr>
        <w:t>________________________________________________________________</w:t>
      </w:r>
    </w:p>
    <w:p w14:paraId="30C9B2B5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(вид произведения, название)</w:t>
      </w:r>
    </w:p>
    <w:p w14:paraId="44D9895E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</w:t>
      </w:r>
    </w:p>
    <w:p w14:paraId="6877BD2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объём__________________листов,</w:t>
      </w:r>
    </w:p>
    <w:p w14:paraId="54A0717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в том числе ______иллюстраций, создано творческим трудом единолично или в соавторстве с другими лицами </w:t>
      </w:r>
      <w:r w:rsidR="00104D01" w:rsidRPr="00A51364">
        <w:rPr>
          <w:rFonts w:ascii="Times New Roman" w:hAnsi="Times New Roman" w:cs="Times New Roman"/>
        </w:rPr>
        <w:t>_________________________</w:t>
      </w:r>
      <w:r w:rsidRPr="00A51364">
        <w:rPr>
          <w:rFonts w:ascii="Times New Roman" w:hAnsi="Times New Roman" w:cs="Times New Roman"/>
        </w:rPr>
        <w:t>_________________________________________________</w:t>
      </w:r>
    </w:p>
    <w:p w14:paraId="2A2E869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(фамилия, имя, отчество)</w:t>
      </w:r>
    </w:p>
    <w:p w14:paraId="55EE92A4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</w:t>
      </w:r>
    </w:p>
    <w:p w14:paraId="3C7C8F7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порядке личной инициативы или выполнения служебных обязанностей или служебного задания (ненужное зачеркнуть);</w:t>
      </w:r>
    </w:p>
    <w:p w14:paraId="1198CC08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</w:t>
      </w:r>
    </w:p>
    <w:p w14:paraId="2DD815C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</w:t>
      </w:r>
      <w:r w:rsidR="00104D01" w:rsidRPr="00A51364">
        <w:rPr>
          <w:rFonts w:ascii="Times New Roman" w:hAnsi="Times New Roman" w:cs="Times New Roman"/>
        </w:rPr>
        <w:t>(</w:t>
      </w:r>
      <w:r w:rsidRPr="00A51364">
        <w:rPr>
          <w:rFonts w:ascii="Times New Roman" w:hAnsi="Times New Roman" w:cs="Times New Roman"/>
        </w:rPr>
        <w:t xml:space="preserve">указать конкретную НИР или индивидуальный план преподавателя и </w:t>
      </w:r>
      <w:proofErr w:type="gramStart"/>
      <w:r w:rsidRPr="00A51364">
        <w:rPr>
          <w:rFonts w:ascii="Times New Roman" w:hAnsi="Times New Roman" w:cs="Times New Roman"/>
        </w:rPr>
        <w:t>т.п.</w:t>
      </w:r>
      <w:proofErr w:type="gramEnd"/>
      <w:r w:rsidRPr="00A51364">
        <w:rPr>
          <w:rFonts w:ascii="Times New Roman" w:hAnsi="Times New Roman" w:cs="Times New Roman"/>
        </w:rPr>
        <w:t>)</w:t>
      </w:r>
    </w:p>
    <w:p w14:paraId="55C8B9C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108BE781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</w:t>
      </w:r>
      <w:r w:rsidR="00C61F4E" w:rsidRPr="00A51364">
        <w:rPr>
          <w:rFonts w:ascii="Times New Roman" w:hAnsi="Times New Roman" w:cs="Times New Roman"/>
        </w:rPr>
        <w:t xml:space="preserve"> </w:t>
      </w:r>
      <w:r w:rsidRPr="00A51364">
        <w:rPr>
          <w:rFonts w:ascii="Times New Roman" w:hAnsi="Times New Roman" w:cs="Times New Roman"/>
        </w:rPr>
        <w:t>(использованы или не использованы)</w:t>
      </w:r>
    </w:p>
    <w:p w14:paraId="623CFC0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</w:p>
    <w:p w14:paraId="589D9346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3027D280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(использованы или не использованы)</w:t>
      </w:r>
    </w:p>
    <w:p w14:paraId="02C34BD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предмет изо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1940908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сведения о поданных заявках</w:t>
      </w:r>
    </w:p>
    <w:p w14:paraId="5CF571B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</w:t>
      </w:r>
      <w:r w:rsidR="00C61F4E" w:rsidRPr="00A51364">
        <w:rPr>
          <w:rFonts w:ascii="Times New Roman" w:hAnsi="Times New Roman" w:cs="Times New Roman"/>
        </w:rPr>
        <w:t xml:space="preserve"> </w:t>
      </w:r>
      <w:r w:rsidRPr="00A51364">
        <w:rPr>
          <w:rFonts w:ascii="Times New Roman" w:hAnsi="Times New Roman" w:cs="Times New Roman"/>
        </w:rPr>
        <w:t xml:space="preserve"> (использованы или не использованы)</w:t>
      </w:r>
    </w:p>
    <w:p w14:paraId="4F17A4A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лезных моделях, промышленных образцах;</w:t>
      </w:r>
    </w:p>
    <w:p w14:paraId="5914CFEB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</w:t>
      </w:r>
    </w:p>
    <w:p w14:paraId="0E795320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(страна, номер и дата подачи)</w:t>
      </w:r>
    </w:p>
    <w:p w14:paraId="5F76A38D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 о имеющихся</w:t>
      </w:r>
    </w:p>
    <w:p w14:paraId="656D498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14:paraId="2CAA190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охранных документах</w:t>
      </w:r>
      <w:r w:rsidR="0077063C" w:rsidRPr="00A51364">
        <w:rPr>
          <w:rFonts w:ascii="Times New Roman" w:hAnsi="Times New Roman" w:cs="Times New Roman"/>
        </w:rPr>
        <w:t>__________</w:t>
      </w:r>
      <w:r w:rsidRPr="00A51364">
        <w:rPr>
          <w:rFonts w:ascii="Times New Roman" w:hAnsi="Times New Roman" w:cs="Times New Roman"/>
        </w:rPr>
        <w:t>_______________________________________________________</w:t>
      </w:r>
    </w:p>
    <w:p w14:paraId="148E233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страна, номер охранного документа, дата выкладки, </w:t>
      </w:r>
    </w:p>
    <w:p w14:paraId="2BE9C561" w14:textId="77777777" w:rsidR="00815BFE" w:rsidRPr="00A51364" w:rsidRDefault="0077063C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_</w:t>
      </w:r>
    </w:p>
    <w:p w14:paraId="4245F04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</w:t>
      </w:r>
      <w:r w:rsidR="00C61F4E" w:rsidRPr="00A51364">
        <w:rPr>
          <w:rFonts w:ascii="Times New Roman" w:hAnsi="Times New Roman" w:cs="Times New Roman"/>
        </w:rPr>
        <w:t>(</w:t>
      </w:r>
      <w:r w:rsidRPr="00A51364">
        <w:rPr>
          <w:rFonts w:ascii="Times New Roman" w:hAnsi="Times New Roman" w:cs="Times New Roman"/>
        </w:rPr>
        <w:t>дата публикации, номер официального бюллетеня)</w:t>
      </w:r>
    </w:p>
    <w:p w14:paraId="101EDB8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указаны все действительные соавторы произведения.</w:t>
      </w:r>
    </w:p>
    <w:p w14:paraId="0AD8DC2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C82A5A6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14:paraId="7B19B734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496474B" w14:textId="77777777" w:rsidR="00815BFE" w:rsidRPr="00A51364" w:rsidRDefault="00815BFE" w:rsidP="009E072D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стоящие материалы подготовлены мною для открытого опубликования в: </w:t>
      </w:r>
      <w:r w:rsidR="0077063C" w:rsidRPr="00A51364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</w:t>
      </w:r>
    </w:p>
    <w:p w14:paraId="3439D666" w14:textId="77777777" w:rsidR="00815BFE" w:rsidRPr="00A51364" w:rsidRDefault="00815BFE" w:rsidP="00874431">
      <w:pPr>
        <w:spacing w:after="0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(название издательства, год)</w:t>
      </w:r>
    </w:p>
    <w:p w14:paraId="29E2CBD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7CB2C73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Подпись__________________</w:t>
      </w:r>
    </w:p>
    <w:p w14:paraId="7190F665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«____»_____________________</w:t>
      </w:r>
    </w:p>
    <w:p w14:paraId="61497F1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5B9DA60A" w14:textId="77777777" w:rsidR="00104D01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9F7C42B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дпись заверяю_____________</w:t>
      </w:r>
    </w:p>
    <w:p w14:paraId="412D8D1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«____»_____________________</w:t>
      </w:r>
    </w:p>
    <w:p w14:paraId="0B8ACC01" w14:textId="77777777" w:rsidR="00815BFE" w:rsidRPr="00A51364" w:rsidRDefault="00815BFE" w:rsidP="00671642">
      <w:pPr>
        <w:spacing w:after="0" w:line="240" w:lineRule="auto"/>
        <w:rPr>
          <w:rFonts w:cs="Times New Roman"/>
        </w:rPr>
      </w:pPr>
    </w:p>
    <w:p w14:paraId="66C1069F" w14:textId="77777777" w:rsidR="00617CA1" w:rsidRPr="00A51364" w:rsidRDefault="00617CA1" w:rsidP="00671642">
      <w:pPr>
        <w:spacing w:after="0" w:line="240" w:lineRule="auto"/>
        <w:rPr>
          <w:rFonts w:cs="Times New Roman"/>
        </w:rPr>
      </w:pPr>
    </w:p>
    <w:p w14:paraId="1627EDD0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cs="Times New Roman"/>
        </w:rPr>
        <w:lastRenderedPageBreak/>
        <w:t xml:space="preserve">                                                                                       </w:t>
      </w:r>
      <w:r w:rsidRPr="00A51364">
        <w:rPr>
          <w:rFonts w:ascii="Times New Roman" w:hAnsi="Times New Roman" w:cs="Times New Roman"/>
          <w:sz w:val="24"/>
          <w:szCs w:val="24"/>
        </w:rPr>
        <w:t>Приложение 3</w:t>
      </w:r>
    </w:p>
    <w:p w14:paraId="14DAF532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FD2E38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1E2F6E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статьи</w:t>
      </w:r>
    </w:p>
    <w:p w14:paraId="3B25FC1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B44DCD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BD8FFD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DADB5B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D1DF127" w14:textId="77777777" w:rsidR="00617CA1" w:rsidRPr="00A51364" w:rsidRDefault="00617CA1" w:rsidP="00617C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20B91666" w14:textId="77777777" w:rsidR="00617CA1" w:rsidRPr="00A51364" w:rsidRDefault="00617CA1" w:rsidP="00617C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9D077D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О БИФУРКАЦИЯХ ЗАМКНУТЫХ ТРАЕКТОРИЙ</w:t>
      </w:r>
    </w:p>
    <w:p w14:paraId="5E354EB4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ГАМИЛЬТОНОВЫХ СИСТЕМ НА ПЛОСКОСТИ</w:t>
      </w:r>
    </w:p>
    <w:p w14:paraId="3E1938D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8A57334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М.А. Смир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>, И.С. Ива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2</w:t>
      </w:r>
      <w:r w:rsidRPr="00A51364">
        <w:rPr>
          <w:rFonts w:ascii="Times New Roman" w:hAnsi="Times New Roman" w:cs="Times New Roman"/>
          <w:b/>
          <w:bCs/>
        </w:rPr>
        <w:t>, П.И. Петр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 xml:space="preserve"> </w:t>
      </w:r>
    </w:p>
    <w:p w14:paraId="2E41847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22834BEE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учный руководитель – </w:t>
      </w:r>
      <w:proofErr w:type="gramStart"/>
      <w:r w:rsidRPr="00A51364">
        <w:rPr>
          <w:rFonts w:ascii="Times New Roman" w:hAnsi="Times New Roman" w:cs="Times New Roman"/>
          <w:b/>
        </w:rPr>
        <w:t>П.И.</w:t>
      </w:r>
      <w:proofErr w:type="gramEnd"/>
      <w:r w:rsidRPr="00A51364">
        <w:rPr>
          <w:rFonts w:ascii="Times New Roman" w:hAnsi="Times New Roman" w:cs="Times New Roman"/>
          <w:b/>
        </w:rPr>
        <w:t xml:space="preserve"> Петров</w:t>
      </w:r>
      <w:r w:rsidRPr="00A51364">
        <w:rPr>
          <w:rFonts w:ascii="Times New Roman" w:hAnsi="Times New Roman" w:cs="Times New Roman"/>
        </w:rPr>
        <w:t>, канд. физ.-мат. наук, доцент</w:t>
      </w:r>
    </w:p>
    <w:p w14:paraId="2204B19E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291ED12B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технический университет</w:t>
      </w:r>
    </w:p>
    <w:p w14:paraId="1E4B1F23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университет им. П. Г. Демидова</w:t>
      </w:r>
    </w:p>
    <w:p w14:paraId="42F64440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CA5307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6841A15E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.</w:t>
      </w:r>
    </w:p>
    <w:p w14:paraId="38D88677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14:paraId="65AB4B9C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ON BIFURCATIONS OF CLOSED ORBITS OF PLANAR HAMILTONIAN SYSTEMS</w:t>
      </w:r>
    </w:p>
    <w:p w14:paraId="77808B57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196E897C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it-IT"/>
        </w:rPr>
      </w:pPr>
      <w:r w:rsidRPr="00A51364">
        <w:rPr>
          <w:rFonts w:ascii="Times New Roman" w:hAnsi="Times New Roman" w:cs="Times New Roman"/>
          <w:b/>
          <w:bCs/>
          <w:lang w:val="it-IT"/>
        </w:rPr>
        <w:t>M.A. Smirn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  <w:r w:rsidRPr="00A51364">
        <w:rPr>
          <w:rFonts w:ascii="Times New Roman" w:hAnsi="Times New Roman" w:cs="Times New Roman"/>
          <w:b/>
          <w:bCs/>
          <w:lang w:val="it-IT"/>
        </w:rPr>
        <w:t>,</w:t>
      </w:r>
      <w:r w:rsidRPr="00A51364">
        <w:rPr>
          <w:rFonts w:ascii="Times New Roman" w:hAnsi="Times New Roman" w:cs="Times New Roman"/>
          <w:b/>
          <w:bCs/>
          <w:lang w:val="en-US"/>
        </w:rPr>
        <w:t xml:space="preserve"> I.S. Ivanov</w:t>
      </w:r>
      <w:r w:rsidRPr="00A51364">
        <w:rPr>
          <w:rFonts w:ascii="Times New Roman" w:hAnsi="Times New Roman" w:cs="Times New Roman"/>
          <w:b/>
          <w:bCs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b/>
          <w:bCs/>
          <w:lang w:val="en-US"/>
        </w:rPr>
        <w:t>,</w:t>
      </w:r>
      <w:r w:rsidRPr="00A51364">
        <w:rPr>
          <w:rFonts w:ascii="Times New Roman" w:hAnsi="Times New Roman" w:cs="Times New Roman"/>
          <w:b/>
          <w:bCs/>
          <w:lang w:val="it-IT"/>
        </w:rPr>
        <w:t xml:space="preserve"> P.I. Petr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</w:p>
    <w:p w14:paraId="409D1DB5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it-IT"/>
        </w:rPr>
      </w:pPr>
    </w:p>
    <w:p w14:paraId="6689836A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A51364">
        <w:rPr>
          <w:rFonts w:ascii="Times New Roman" w:hAnsi="Times New Roman" w:cs="Times New Roman"/>
          <w:lang w:val="en-US"/>
        </w:rPr>
        <w:t xml:space="preserve">Scientific Supervisor – </w:t>
      </w:r>
      <w:r w:rsidRPr="00A51364">
        <w:rPr>
          <w:rFonts w:ascii="Times New Roman" w:hAnsi="Times New Roman" w:cs="Times New Roman"/>
          <w:b/>
          <w:bCs/>
          <w:lang w:val="en-US"/>
        </w:rPr>
        <w:t>P.I. Petrov,</w:t>
      </w:r>
      <w:r w:rsidRPr="00A51364">
        <w:rPr>
          <w:rFonts w:ascii="Times New Roman" w:hAnsi="Times New Roman" w:cs="Times New Roman"/>
          <w:lang w:val="en-US"/>
        </w:rPr>
        <w:t xml:space="preserve"> Candidate of Physics and Mathematics, Associate Professor</w:t>
      </w:r>
    </w:p>
    <w:p w14:paraId="44837178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vertAlign w:val="superscript"/>
          <w:lang w:val="en-US"/>
        </w:rPr>
      </w:pPr>
    </w:p>
    <w:p w14:paraId="01A4DB05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>Yaroslavl State Technical University</w:t>
      </w:r>
    </w:p>
    <w:p w14:paraId="2C72FACD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 xml:space="preserve">P. G. Demidov Yaroslavl </w:t>
      </w:r>
      <w:proofErr w:type="gramStart"/>
      <w:r w:rsidRPr="00A51364">
        <w:rPr>
          <w:rFonts w:ascii="Times New Roman" w:hAnsi="Times New Roman" w:cs="Times New Roman"/>
          <w:sz w:val="20"/>
          <w:szCs w:val="20"/>
          <w:lang w:val="en-US"/>
        </w:rPr>
        <w:t>State  University</w:t>
      </w:r>
      <w:proofErr w:type="gramEnd"/>
    </w:p>
    <w:p w14:paraId="520C55D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</w:p>
    <w:p w14:paraId="3E466732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</w:t>
      </w:r>
    </w:p>
    <w:p w14:paraId="2DF1C6F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planar Hamiltonian systems, three-parameter deformations, limit cycles.</w:t>
      </w:r>
    </w:p>
    <w:p w14:paraId="2F6B282F" w14:textId="77777777" w:rsidR="00617CA1" w:rsidRPr="00A51364" w:rsidRDefault="00617CA1" w:rsidP="00617CA1">
      <w:pPr>
        <w:widowControl w:val="0"/>
        <w:autoSpaceDE w:val="0"/>
        <w:spacing w:line="240" w:lineRule="auto"/>
        <w:ind w:firstLine="709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14:paraId="3CF151DD" w14:textId="77777777" w:rsidR="00617CA1" w:rsidRPr="00A51364" w:rsidRDefault="00617CA1" w:rsidP="00617CA1">
      <w:pPr>
        <w:widowControl w:val="0"/>
        <w:autoSpaceDE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Т Е К С </w:t>
      </w:r>
      <w:proofErr w:type="gramStart"/>
      <w:r w:rsidRPr="00A51364">
        <w:rPr>
          <w:rFonts w:ascii="Times New Roman" w:hAnsi="Times New Roman" w:cs="Times New Roman"/>
          <w:sz w:val="20"/>
          <w:szCs w:val="20"/>
        </w:rPr>
        <w:t>Т  С</w:t>
      </w:r>
      <w:proofErr w:type="gramEnd"/>
      <w:r w:rsidRPr="00A51364">
        <w:rPr>
          <w:rFonts w:ascii="Times New Roman" w:hAnsi="Times New Roman" w:cs="Times New Roman"/>
          <w:sz w:val="20"/>
          <w:szCs w:val="20"/>
        </w:rPr>
        <w:t xml:space="preserve"> Т А Т Ь И</w:t>
      </w:r>
    </w:p>
    <w:p w14:paraId="10DE6D5F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>СПИСОК ЛИТЕРАТУРЫ</w:t>
      </w:r>
    </w:p>
    <w:p w14:paraId="40168012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A3C12F9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iCs/>
          <w:sz w:val="18"/>
          <w:szCs w:val="18"/>
        </w:rPr>
        <w:t>1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. </w:t>
      </w:r>
      <w:proofErr w:type="spellStart"/>
      <w:r w:rsidRPr="00A51364">
        <w:rPr>
          <w:rFonts w:ascii="Times New Roman" w:hAnsi="Times New Roman" w:cs="Times New Roman"/>
          <w:i/>
          <w:iCs/>
          <w:sz w:val="18"/>
          <w:szCs w:val="18"/>
        </w:rPr>
        <w:t>Ортега</w:t>
      </w:r>
      <w:proofErr w:type="spellEnd"/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Дж. </w:t>
      </w:r>
      <w:r w:rsidRPr="00A51364">
        <w:rPr>
          <w:rFonts w:ascii="Times New Roman" w:hAnsi="Times New Roman" w:cs="Times New Roman"/>
          <w:sz w:val="18"/>
          <w:szCs w:val="18"/>
        </w:rPr>
        <w:t xml:space="preserve">Итерационные методы решения нелинейных систем уравнений со многими неизвестными / Дж. 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Ортега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, В. 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Райнболт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М.: Мир, 1975. 558 с.</w:t>
      </w:r>
    </w:p>
    <w:p w14:paraId="2DB0AB88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Кирилова </w:t>
      </w:r>
      <w:proofErr w:type="gramStart"/>
      <w:r w:rsidRPr="00A51364">
        <w:rPr>
          <w:rFonts w:ascii="Times New Roman" w:hAnsi="Times New Roman" w:cs="Times New Roman"/>
          <w:i/>
          <w:iCs/>
          <w:sz w:val="18"/>
          <w:szCs w:val="18"/>
        </w:rPr>
        <w:t>Ф.М.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Ин-та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18"/>
          <w:szCs w:val="18"/>
        </w:rPr>
        <w:t>Ин-та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Вып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14. С. 24-33.</w:t>
      </w:r>
    </w:p>
    <w:p w14:paraId="6DB14869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Сачков </w:t>
      </w:r>
      <w:proofErr w:type="gramStart"/>
      <w:r w:rsidRPr="00A51364">
        <w:rPr>
          <w:rFonts w:ascii="Times New Roman" w:hAnsi="Times New Roman" w:cs="Times New Roman"/>
          <w:i/>
          <w:iCs/>
          <w:sz w:val="18"/>
          <w:szCs w:val="18"/>
        </w:rPr>
        <w:t>Ю.Л.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 26.  С. 5-59.</w:t>
      </w:r>
    </w:p>
    <w:p w14:paraId="4533D357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shd w:val="clear" w:color="auto" w:fill="FFFFFF"/>
        </w:rPr>
      </w:pP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4. </w:t>
      </w:r>
      <w:r w:rsidRPr="00A51364">
        <w:rPr>
          <w:rFonts w:ascii="Times New Roman" w:hAnsi="Times New Roman" w:cs="Times New Roman"/>
          <w:i/>
          <w:sz w:val="18"/>
          <w:szCs w:val="18"/>
          <w:shd w:val="clear" w:color="auto" w:fill="FFFFFF"/>
        </w:rPr>
        <w:t xml:space="preserve">Федоров </w:t>
      </w:r>
      <w:proofErr w:type="gramStart"/>
      <w:r w:rsidRPr="00A51364">
        <w:rPr>
          <w:rFonts w:ascii="Times New Roman" w:hAnsi="Times New Roman" w:cs="Times New Roman"/>
          <w:i/>
          <w:sz w:val="18"/>
          <w:szCs w:val="18"/>
          <w:shd w:val="clear" w:color="auto" w:fill="FFFFFF"/>
        </w:rPr>
        <w:t>А.Н.</w:t>
      </w:r>
      <w:proofErr w:type="gramEnd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 Управление качеством. Конспект лекций. [Электронный ресурс]. </w:t>
      </w:r>
      <w:proofErr w:type="spellStart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>Ростов</w:t>
      </w:r>
      <w:proofErr w:type="spellEnd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-на-Дону, 2011. Режим доступа: http://bizlog.ru/lib/b2/ </w:t>
      </w:r>
    </w:p>
    <w:p w14:paraId="703F795C" w14:textId="77777777" w:rsidR="00617CA1" w:rsidRPr="00A51364" w:rsidRDefault="00617CA1" w:rsidP="00617CA1">
      <w:pPr>
        <w:pStyle w:val="113"/>
        <w:jc w:val="both"/>
        <w:rPr>
          <w:b w:val="0"/>
          <w:sz w:val="18"/>
          <w:szCs w:val="18"/>
          <w:shd w:val="clear" w:color="auto" w:fill="FFFFFF"/>
        </w:rPr>
      </w:pPr>
      <w:r w:rsidRPr="00A51364">
        <w:rPr>
          <w:b w:val="0"/>
          <w:sz w:val="18"/>
          <w:szCs w:val="18"/>
        </w:rPr>
        <w:t xml:space="preserve">5. Якимов </w:t>
      </w:r>
      <w:proofErr w:type="gramStart"/>
      <w:r w:rsidRPr="00A51364">
        <w:rPr>
          <w:b w:val="0"/>
          <w:sz w:val="18"/>
          <w:szCs w:val="18"/>
        </w:rPr>
        <w:t>Я.В.</w:t>
      </w:r>
      <w:proofErr w:type="gramEnd"/>
      <w:r w:rsidRPr="00A51364">
        <w:rPr>
          <w:b w:val="0"/>
          <w:sz w:val="18"/>
          <w:szCs w:val="18"/>
        </w:rPr>
        <w:t xml:space="preserve"> Исследование работы трубопровода катализатора установки </w:t>
      </w:r>
      <w:proofErr w:type="spellStart"/>
      <w:r w:rsidRPr="00A51364">
        <w:rPr>
          <w:b w:val="0"/>
          <w:sz w:val="18"/>
          <w:szCs w:val="18"/>
        </w:rPr>
        <w:t>каткрекинга</w:t>
      </w:r>
      <w:proofErr w:type="spellEnd"/>
      <w:r w:rsidRPr="00A51364">
        <w:rPr>
          <w:b w:val="0"/>
          <w:caps/>
          <w:sz w:val="18"/>
          <w:szCs w:val="18"/>
        </w:rPr>
        <w:t xml:space="preserve"> НПЗ /</w:t>
      </w:r>
      <w:r w:rsidRPr="00A51364">
        <w:rPr>
          <w:b w:val="0"/>
          <w:sz w:val="18"/>
          <w:szCs w:val="18"/>
        </w:rPr>
        <w:t xml:space="preserve"> Я.В. Якимов, А.В. </w:t>
      </w:r>
      <w:proofErr w:type="spellStart"/>
      <w:r w:rsidRPr="00A51364">
        <w:rPr>
          <w:b w:val="0"/>
          <w:sz w:val="18"/>
          <w:szCs w:val="18"/>
        </w:rPr>
        <w:t>Проворов</w:t>
      </w:r>
      <w:proofErr w:type="spellEnd"/>
      <w:r w:rsidRPr="00A51364">
        <w:rPr>
          <w:b w:val="0"/>
          <w:caps/>
          <w:sz w:val="18"/>
          <w:szCs w:val="18"/>
        </w:rPr>
        <w:t xml:space="preserve"> // </w:t>
      </w:r>
      <w:r w:rsidRPr="00A51364">
        <w:rPr>
          <w:b w:val="0"/>
          <w:sz w:val="18"/>
          <w:szCs w:val="18"/>
        </w:rPr>
        <w:t>Семьдесят вторая всероссийская</w:t>
      </w:r>
      <w:r w:rsidRPr="00A51364">
        <w:rPr>
          <w:b w:val="0"/>
          <w:bCs/>
          <w:sz w:val="18"/>
          <w:szCs w:val="18"/>
        </w:rPr>
        <w:t xml:space="preserve"> научно-техническая конференция студентов, магистрантов и аспирантов высших учебных заведений с международным участием. </w:t>
      </w:r>
      <w:r w:rsidRPr="00A51364">
        <w:rPr>
          <w:b w:val="0"/>
          <w:spacing w:val="-2"/>
          <w:sz w:val="18"/>
          <w:szCs w:val="18"/>
        </w:rPr>
        <w:t xml:space="preserve">24 апреля 2019 г., Ярославль: сб. материалов </w:t>
      </w:r>
      <w:proofErr w:type="spellStart"/>
      <w:r w:rsidRPr="00A51364">
        <w:rPr>
          <w:b w:val="0"/>
          <w:spacing w:val="-2"/>
          <w:sz w:val="18"/>
          <w:szCs w:val="18"/>
        </w:rPr>
        <w:t>конф</w:t>
      </w:r>
      <w:proofErr w:type="spellEnd"/>
      <w:r w:rsidRPr="00A51364">
        <w:rPr>
          <w:b w:val="0"/>
          <w:spacing w:val="-2"/>
          <w:sz w:val="18"/>
          <w:szCs w:val="18"/>
        </w:rPr>
        <w:t>. В. 3 ч. Ч. 2 [Электронный ресурс]. –</w:t>
      </w:r>
      <w:r w:rsidRPr="00A51364">
        <w:rPr>
          <w:b w:val="0"/>
          <w:sz w:val="18"/>
          <w:szCs w:val="18"/>
        </w:rPr>
        <w:t xml:space="preserve"> Ярославль: Изд-во ЯГТУ, 2019. – С.  212-215. – 1 электрон. опт. диск (</w:t>
      </w:r>
      <w:r w:rsidRPr="00A51364">
        <w:rPr>
          <w:b w:val="0"/>
          <w:sz w:val="18"/>
          <w:szCs w:val="18"/>
          <w:lang w:val="en-US"/>
        </w:rPr>
        <w:t>CD</w:t>
      </w:r>
      <w:r w:rsidRPr="00A51364">
        <w:rPr>
          <w:b w:val="0"/>
          <w:sz w:val="18"/>
          <w:szCs w:val="18"/>
        </w:rPr>
        <w:t>-</w:t>
      </w:r>
      <w:r w:rsidRPr="00A51364">
        <w:rPr>
          <w:b w:val="0"/>
          <w:sz w:val="18"/>
          <w:szCs w:val="18"/>
          <w:lang w:val="en-US"/>
        </w:rPr>
        <w:t>ROM</w:t>
      </w:r>
      <w:r w:rsidRPr="00A51364">
        <w:rPr>
          <w:b w:val="0"/>
          <w:sz w:val="18"/>
          <w:szCs w:val="18"/>
        </w:rPr>
        <w:t>).</w:t>
      </w:r>
    </w:p>
    <w:p w14:paraId="4E1FA692" w14:textId="77777777" w:rsidR="00617CA1" w:rsidRPr="00A51364" w:rsidRDefault="00617CA1" w:rsidP="00617CA1">
      <w:pPr>
        <w:spacing w:after="0"/>
        <w:jc w:val="right"/>
        <w:rPr>
          <w:rFonts w:ascii="Times New Roman" w:hAnsi="Times New Roman" w:cs="Times New Roman"/>
          <w:b/>
          <w:bCs/>
          <w:sz w:val="18"/>
          <w:szCs w:val="18"/>
        </w:rPr>
      </w:pPr>
    </w:p>
    <w:p w14:paraId="2F461B76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F98515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175376C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8DBE249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684B8E6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4</w:t>
      </w:r>
    </w:p>
    <w:p w14:paraId="5CB6459A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79918B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написания формул</w:t>
      </w:r>
    </w:p>
    <w:p w14:paraId="2755C9F2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1311BDD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формул </w:t>
      </w:r>
      <w:r w:rsidRPr="00A51364">
        <w:rPr>
          <w:rFonts w:ascii="Times New Roman" w:hAnsi="Times New Roman" w:cs="Times New Roman"/>
          <w:b/>
          <w:sz w:val="24"/>
          <w:szCs w:val="24"/>
        </w:rPr>
        <w:t>хи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веществ и реакций:</w:t>
      </w:r>
    </w:p>
    <w:p w14:paraId="7406A3AE" w14:textId="77777777" w:rsidR="00617CA1" w:rsidRPr="00A51364" w:rsidRDefault="00617CA1" w:rsidP="00617CA1">
      <w:pPr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A51364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A51364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 </w:t>
      </w:r>
      <w:r w:rsidRPr="00A51364">
        <w:rPr>
          <w:rFonts w:ascii="Times New Roman" w:hAnsi="Times New Roman" w:cs="Times New Roman"/>
          <w:spacing w:val="-12"/>
          <w:sz w:val="24"/>
          <w:szCs w:val="24"/>
          <w:lang w:val="en-US"/>
        </w:rPr>
        <w:t>N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noProof/>
          <w:spacing w:val="-12"/>
          <w:sz w:val="24"/>
          <w:szCs w:val="24"/>
        </w:rPr>
        <w:t xml:space="preserve"> , 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 С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6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5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,   </w:t>
      </w: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sz w:val="24"/>
          <w:szCs w:val="24"/>
        </w:rPr>
        <w:t>ОН</w:t>
      </w:r>
    </w:p>
    <w:p w14:paraId="3DC24578" w14:textId="77777777" w:rsidR="00617CA1" w:rsidRPr="00A51364" w:rsidRDefault="00617CA1" w:rsidP="00617CA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sz w:val="24"/>
          <w:szCs w:val="24"/>
        </w:rPr>
        <w:object w:dxaOrig="2850" w:dyaOrig="1469" w14:anchorId="5B13E010">
          <v:shape id="_x0000_i1026" type="#_x0000_t75" style="width:129.75pt;height:67.5pt" o:ole="">
            <v:imagedata r:id="rId27" o:title=""/>
          </v:shape>
          <o:OLEObject Type="Embed" ProgID="ISISServer" ShapeID="_x0000_i1026" DrawAspect="Content" ObjectID="_1674979004" r:id="rId28"/>
        </w:object>
      </w:r>
    </w:p>
    <w:p w14:paraId="60EFDECA" w14:textId="77777777" w:rsidR="00617CA1" w:rsidRPr="00A51364" w:rsidRDefault="00617CA1" w:rsidP="00617CA1">
      <w:pPr>
        <w:jc w:val="center"/>
        <w:rPr>
          <w:sz w:val="24"/>
          <w:szCs w:val="24"/>
        </w:rPr>
      </w:pPr>
      <w:r w:rsidRPr="00A51364">
        <w:rPr>
          <w:sz w:val="24"/>
          <w:szCs w:val="24"/>
        </w:rPr>
        <w:object w:dxaOrig="4995" w:dyaOrig="749" w14:anchorId="2487BAED">
          <v:shape id="_x0000_i1027" type="#_x0000_t75" style="width:238.5pt;height:36pt" o:ole="">
            <v:imagedata r:id="rId29" o:title=""/>
          </v:shape>
          <o:OLEObject Type="Embed" ProgID="ISISServer" ShapeID="_x0000_i1027" DrawAspect="Content" ObjectID="_1674979005" r:id="rId30"/>
        </w:object>
      </w:r>
    </w:p>
    <w:p w14:paraId="6D42CF2F" w14:textId="77777777" w:rsidR="00617CA1" w:rsidRPr="00A51364" w:rsidRDefault="00617CA1" w:rsidP="00617CA1">
      <w:pPr>
        <w:rPr>
          <w:sz w:val="24"/>
          <w:szCs w:val="24"/>
        </w:rPr>
      </w:pPr>
      <w:r w:rsidRPr="00A51364">
        <w:rPr>
          <w:sz w:val="24"/>
          <w:szCs w:val="24"/>
        </w:rPr>
        <w:object w:dxaOrig="10890" w:dyaOrig="705" w14:anchorId="061AEC45">
          <v:shape id="_x0000_i1028" type="#_x0000_t75" style="width:470.25pt;height:31.5pt" o:ole="">
            <v:imagedata r:id="rId31" o:title=""/>
          </v:shape>
          <o:OLEObject Type="Embed" ProgID="ISISServer" ShapeID="_x0000_i1028" DrawAspect="Content" ObjectID="_1674979006" r:id="rId32"/>
        </w:object>
      </w:r>
    </w:p>
    <w:p w14:paraId="37133C2E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математ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77F87F28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 w:eastAsia="en-US"/>
        </w:rPr>
      </w:pPr>
      <m:oMathPara>
        <m:oMathParaPr>
          <m:jc m:val="righ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eastAsia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M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 w:eastAsia="en-US"/>
                </w:rPr>
                <m:t>F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q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g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,           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(1)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</m:t>
          </m:r>
        </m:oMath>
      </m:oMathPara>
    </w:p>
    <w:p w14:paraId="1333288E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</w:p>
    <w:p w14:paraId="2CA78F5A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M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масса плиты, при взаимодействии с грунтом, кг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V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-  скорость</w:t>
      </w:r>
      <w:proofErr w:type="gramEnd"/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удара, м/с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q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статическое давление плиты, Па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F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площадь основания плиты, м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– ускорение силы тяжести, м/с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.</w:t>
      </w:r>
    </w:p>
    <w:p w14:paraId="33333947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</w:p>
    <w:p w14:paraId="4F291A81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Расход воздуха рассчитываем по формуле</w:t>
      </w:r>
    </w:p>
    <w:p w14:paraId="76EAAC2A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23DBB747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position w:val="-34"/>
          <w:sz w:val="24"/>
          <w:szCs w:val="24"/>
          <w:lang w:eastAsia="en-US"/>
        </w:rPr>
        <w:object w:dxaOrig="1960" w:dyaOrig="800" w14:anchorId="51E6C232">
          <v:shape id="_x0000_i1029" type="#_x0000_t75" style="width:82.5pt;height:33.75pt" o:ole="">
            <v:imagedata r:id="rId33" o:title=""/>
          </v:shape>
          <o:OLEObject Type="Embed" ProgID="Equation.DSMT4" ShapeID="_x0000_i1029" DrawAspect="Content" ObjectID="_1674979007" r:id="rId34"/>
        </w:objec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                               (2)</w:t>
      </w:r>
    </w:p>
    <w:p w14:paraId="3F12E78C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5349CE02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требуемый расход семян, кг/с;</w:t>
      </w:r>
    </w:p>
    <w:p w14:paraId="51710EFF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μ – концентрация материала в </w:t>
      </w:r>
      <w:proofErr w:type="spellStart"/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аэросмеси</w:t>
      </w:r>
      <w:proofErr w:type="spellEnd"/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, μ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>=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1;</w:t>
      </w:r>
    </w:p>
    <w:p w14:paraId="79593888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– плотность воздуха,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 xml:space="preserve"> 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= 1,24 кг/м</w:t>
      </w:r>
      <w:r w:rsidRPr="00A51364">
        <w:rPr>
          <w:rFonts w:ascii="Times New Roman" w:eastAsiaTheme="minorHAnsi" w:hAnsi="Times New Roman" w:cs="Times New Roman"/>
          <w:sz w:val="24"/>
          <w:szCs w:val="24"/>
          <w:vertAlign w:val="superscript"/>
          <w:lang w:eastAsia="en-US"/>
        </w:rPr>
        <w:t>3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</w:p>
    <w:p w14:paraId="6EDAA8D2" w14:textId="77777777" w:rsidR="00617CA1" w:rsidRPr="00A51364" w:rsidRDefault="00617CA1" w:rsidP="00617CA1"/>
    <w:p w14:paraId="558B8463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эконо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6462ACCB" w14:textId="77777777" w:rsidR="00617CA1" w:rsidRPr="00A51364" w:rsidRDefault="00617CA1" w:rsidP="00617CA1">
      <w:pPr>
        <w:pStyle w:val="aa"/>
        <w:spacing w:line="264" w:lineRule="auto"/>
        <w:ind w:firstLine="0"/>
        <w:jc w:val="center"/>
        <w:rPr>
          <w:rFonts w:eastAsiaTheme="minorHAnsi"/>
          <w:color w:val="auto"/>
          <w:sz w:val="22"/>
          <w:szCs w:val="22"/>
          <w:lang w:eastAsia="en-US"/>
        </w:rPr>
      </w:pP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З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хон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= ∑ (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·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>),</w:t>
      </w:r>
    </w:p>
    <w:p w14:paraId="388BD7FD" w14:textId="77777777" w:rsidR="00617CA1" w:rsidRPr="00A51364" w:rsidRDefault="00617CA1" w:rsidP="00617CA1">
      <w:pPr>
        <w:pStyle w:val="aa"/>
        <w:spacing w:line="264" w:lineRule="auto"/>
        <w:rPr>
          <w:bCs/>
          <w:sz w:val="16"/>
          <w:szCs w:val="16"/>
        </w:rPr>
      </w:pPr>
    </w:p>
    <w:p w14:paraId="67E9E27E" w14:textId="77777777" w:rsidR="00617CA1" w:rsidRPr="00A51364" w:rsidRDefault="00617CA1" w:rsidP="00617CA1">
      <w:pPr>
        <w:pStyle w:val="aa"/>
        <w:spacing w:line="264" w:lineRule="auto"/>
        <w:ind w:firstLine="0"/>
        <w:rPr>
          <w:rFonts w:eastAsiaTheme="minorHAnsi"/>
          <w:color w:val="auto"/>
          <w:sz w:val="22"/>
          <w:szCs w:val="22"/>
          <w:lang w:eastAsia="en-US"/>
        </w:rPr>
      </w:pP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где </w:t>
      </w:r>
      <w:proofErr w:type="spellStart"/>
      <w:r w:rsidRPr="00A51364">
        <w:t>З</w:t>
      </w:r>
      <w:r w:rsidRPr="00A51364">
        <w:rPr>
          <w:vertAlign w:val="subscript"/>
        </w:rPr>
        <w:t>хон</w:t>
      </w:r>
      <w:proofErr w:type="spellEnd"/>
      <w:r w:rsidRPr="00A51364">
        <w:rPr>
          <w:vertAlign w:val="subscript"/>
        </w:rPr>
        <w:t xml:space="preserve"> </w:t>
      </w:r>
      <w:r w:rsidRPr="00A51364">
        <w:t xml:space="preserve">– </w:t>
      </w:r>
      <w:r w:rsidRPr="00A51364">
        <w:rPr>
          <w:sz w:val="22"/>
          <w:szCs w:val="22"/>
        </w:rPr>
        <w:t xml:space="preserve">затраты на хозяйственно-организационные нужды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цена товара, руб.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количество товара.</w:t>
      </w:r>
    </w:p>
    <w:p w14:paraId="12A2F6F5" w14:textId="77777777" w:rsidR="00617CA1" w:rsidRPr="00A51364" w:rsidRDefault="00617CA1" w:rsidP="00617CA1">
      <w:pPr>
        <w:pStyle w:val="ab"/>
        <w:spacing w:before="0" w:beforeAutospacing="0" w:after="0" w:afterAutospacing="0"/>
        <w:jc w:val="center"/>
        <w:rPr>
          <w:iCs/>
        </w:rPr>
      </w:pP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rPr>
          <w:iCs/>
        </w:rPr>
        <w:t xml:space="preserve"> = Е</w:t>
      </w:r>
      <w:r w:rsidRPr="00A51364">
        <w:rPr>
          <w:iCs/>
          <w:vertAlign w:val="subscript"/>
        </w:rPr>
        <w:t>р</w:t>
      </w:r>
      <w:r w:rsidRPr="00A51364">
        <w:rPr>
          <w:iCs/>
        </w:rPr>
        <w:t xml:space="preserve"> / Е,</w:t>
      </w:r>
    </w:p>
    <w:p w14:paraId="10E8E029" w14:textId="77777777" w:rsidR="00617CA1" w:rsidRPr="00A51364" w:rsidRDefault="00617CA1" w:rsidP="00617CA1">
      <w:pPr>
        <w:pStyle w:val="ab"/>
        <w:spacing w:before="0" w:beforeAutospacing="0" w:after="0" w:afterAutospacing="0"/>
        <w:jc w:val="center"/>
      </w:pPr>
    </w:p>
    <w:p w14:paraId="50EC3F7D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t xml:space="preserve">где </w:t>
      </w: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t xml:space="preserve"> – степень удовлетворения спроса;</w:t>
      </w:r>
    </w:p>
    <w:p w14:paraId="124C79E7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rPr>
          <w:iCs/>
        </w:rPr>
        <w:t>Е</w:t>
      </w:r>
      <w:r w:rsidRPr="00A51364">
        <w:rPr>
          <w:iCs/>
          <w:vertAlign w:val="subscript"/>
        </w:rPr>
        <w:t>р</w:t>
      </w:r>
      <w:r w:rsidRPr="00A51364">
        <w:t xml:space="preserve"> – емкость рынка;</w:t>
      </w:r>
    </w:p>
    <w:p w14:paraId="1AED3E14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rPr>
          <w:iCs/>
        </w:rPr>
        <w:t xml:space="preserve">Е </w:t>
      </w:r>
      <w:r w:rsidRPr="00A51364">
        <w:t>– потенциал рынка.</w:t>
      </w:r>
    </w:p>
    <w:p w14:paraId="1A7350B9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4EC794F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5</w:t>
      </w:r>
    </w:p>
    <w:p w14:paraId="0EF6BD12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C00833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оформления таблиц и иллюстраций</w:t>
      </w:r>
    </w:p>
    <w:p w14:paraId="240749E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46AAA6F7" w14:textId="77777777" w:rsidR="00617CA1" w:rsidRPr="00A51364" w:rsidRDefault="00617CA1" w:rsidP="00617CA1">
      <w:pPr>
        <w:spacing w:before="120" w:after="120"/>
        <w:jc w:val="center"/>
        <w:rPr>
          <w:rFonts w:ascii="Times New Roman" w:hAnsi="Times New Roman" w:cs="Times New Roman"/>
          <w:b/>
          <w:shd w:val="clear" w:color="auto" w:fill="FFFFFF"/>
        </w:rPr>
      </w:pPr>
      <w:r w:rsidRPr="00A51364">
        <w:rPr>
          <w:rFonts w:ascii="Times New Roman" w:hAnsi="Times New Roman" w:cs="Times New Roman"/>
          <w:b/>
          <w:shd w:val="clear" w:color="auto" w:fill="FFFFFF"/>
        </w:rPr>
        <w:t>Таблица 1. Минимальная прочность бетона к моменту его замерзания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943"/>
        <w:gridCol w:w="1464"/>
        <w:gridCol w:w="1535"/>
        <w:gridCol w:w="2523"/>
      </w:tblGrid>
      <w:tr w:rsidR="00617CA1" w:rsidRPr="00A51364" w14:paraId="00672E27" w14:textId="77777777" w:rsidTr="00EB0CFE">
        <w:trPr>
          <w:jc w:val="center"/>
        </w:trPr>
        <w:tc>
          <w:tcPr>
            <w:tcW w:w="1943" w:type="dxa"/>
            <w:vMerge w:val="restart"/>
            <w:vAlign w:val="center"/>
          </w:tcPr>
          <w:p w14:paraId="1BD4243B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арка бетона</w:t>
            </w:r>
          </w:p>
        </w:tc>
        <w:tc>
          <w:tcPr>
            <w:tcW w:w="2999" w:type="dxa"/>
            <w:gridSpan w:val="2"/>
            <w:vAlign w:val="center"/>
          </w:tcPr>
          <w:p w14:paraId="347E9E63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Минимальная прочность, </w:t>
            </w:r>
          </w:p>
          <w:p w14:paraId="788F0338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не менее</w:t>
            </w:r>
          </w:p>
        </w:tc>
        <w:tc>
          <w:tcPr>
            <w:tcW w:w="2523" w:type="dxa"/>
            <w:vMerge w:val="restart"/>
            <w:vAlign w:val="center"/>
          </w:tcPr>
          <w:p w14:paraId="217B7195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мерное время </w:t>
            </w:r>
          </w:p>
          <w:p w14:paraId="17C12CE2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выдерживания бетона на портландцементе </w:t>
            </w:r>
          </w:p>
          <w:p w14:paraId="68E3A61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 15-20 </w:t>
            </w:r>
            <w:r w:rsidRPr="00A51364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°С</w:t>
            </w:r>
            <w:r w:rsidRPr="00A5136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51364">
              <w:rPr>
                <w:rFonts w:ascii="Times New Roman" w:hAnsi="Times New Roman" w:cs="Times New Roman"/>
              </w:rPr>
              <w:t>сут</w:t>
            </w:r>
            <w:proofErr w:type="spellEnd"/>
            <w:r w:rsidRPr="00A51364">
              <w:rPr>
                <w:rFonts w:ascii="Times New Roman" w:hAnsi="Times New Roman" w:cs="Times New Roman"/>
              </w:rPr>
              <w:t>.</w:t>
            </w:r>
          </w:p>
        </w:tc>
      </w:tr>
      <w:tr w:rsidR="00617CA1" w:rsidRPr="00A51364" w14:paraId="1BB76A3A" w14:textId="77777777" w:rsidTr="00EB0CFE">
        <w:trPr>
          <w:jc w:val="center"/>
        </w:trPr>
        <w:tc>
          <w:tcPr>
            <w:tcW w:w="1943" w:type="dxa"/>
            <w:vMerge/>
            <w:vAlign w:val="center"/>
          </w:tcPr>
          <w:p w14:paraId="11623C5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64" w:type="dxa"/>
            <w:vAlign w:val="center"/>
          </w:tcPr>
          <w:p w14:paraId="00B111C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A51364">
              <w:rPr>
                <w:rFonts w:ascii="Times New Roman" w:hAnsi="Times New Roman" w:cs="Times New Roman"/>
              </w:rPr>
              <w:t xml:space="preserve">% от </w:t>
            </w:r>
            <w:r w:rsidRPr="00A51364">
              <w:rPr>
                <w:rFonts w:ascii="Times New Roman" w:hAnsi="Times New Roman" w:cs="Times New Roman"/>
                <w:lang w:val="en-US"/>
              </w:rPr>
              <w:t>R</w:t>
            </w:r>
          </w:p>
        </w:tc>
        <w:tc>
          <w:tcPr>
            <w:tcW w:w="1535" w:type="dxa"/>
            <w:vAlign w:val="center"/>
          </w:tcPr>
          <w:p w14:paraId="2404988F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Па</w:t>
            </w:r>
          </w:p>
        </w:tc>
        <w:tc>
          <w:tcPr>
            <w:tcW w:w="2523" w:type="dxa"/>
            <w:vMerge/>
            <w:vAlign w:val="center"/>
          </w:tcPr>
          <w:p w14:paraId="5F5D5CA1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617CA1" w:rsidRPr="00A51364" w14:paraId="4B28F7E8" w14:textId="77777777" w:rsidTr="00EB0CFE">
        <w:trPr>
          <w:jc w:val="center"/>
        </w:trPr>
        <w:tc>
          <w:tcPr>
            <w:tcW w:w="1943" w:type="dxa"/>
            <w:vAlign w:val="center"/>
          </w:tcPr>
          <w:p w14:paraId="6672EF76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100</w:t>
            </w:r>
          </w:p>
        </w:tc>
        <w:tc>
          <w:tcPr>
            <w:tcW w:w="1464" w:type="dxa"/>
            <w:vAlign w:val="center"/>
          </w:tcPr>
          <w:p w14:paraId="62596B2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535" w:type="dxa"/>
            <w:vAlign w:val="center"/>
          </w:tcPr>
          <w:p w14:paraId="1B7025C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23" w:type="dxa"/>
            <w:vAlign w:val="center"/>
          </w:tcPr>
          <w:p w14:paraId="3866647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-7</w:t>
            </w:r>
          </w:p>
        </w:tc>
      </w:tr>
      <w:tr w:rsidR="00617CA1" w:rsidRPr="00A51364" w14:paraId="154C139D" w14:textId="77777777" w:rsidTr="00EB0CFE">
        <w:trPr>
          <w:jc w:val="center"/>
        </w:trPr>
        <w:tc>
          <w:tcPr>
            <w:tcW w:w="1943" w:type="dxa"/>
            <w:vAlign w:val="center"/>
          </w:tcPr>
          <w:p w14:paraId="7DBB4E7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200</w:t>
            </w:r>
          </w:p>
        </w:tc>
        <w:tc>
          <w:tcPr>
            <w:tcW w:w="1464" w:type="dxa"/>
            <w:vAlign w:val="center"/>
          </w:tcPr>
          <w:p w14:paraId="15BE9E4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535" w:type="dxa"/>
            <w:vAlign w:val="center"/>
          </w:tcPr>
          <w:p w14:paraId="4CCBACB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523" w:type="dxa"/>
            <w:vAlign w:val="center"/>
          </w:tcPr>
          <w:p w14:paraId="3CAEB46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-5</w:t>
            </w:r>
          </w:p>
        </w:tc>
      </w:tr>
      <w:tr w:rsidR="00617CA1" w:rsidRPr="00A51364" w14:paraId="7E2CD54D" w14:textId="77777777" w:rsidTr="00EB0CFE">
        <w:trPr>
          <w:jc w:val="center"/>
        </w:trPr>
        <w:tc>
          <w:tcPr>
            <w:tcW w:w="1943" w:type="dxa"/>
            <w:vAlign w:val="center"/>
          </w:tcPr>
          <w:p w14:paraId="22991DF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300</w:t>
            </w:r>
          </w:p>
        </w:tc>
        <w:tc>
          <w:tcPr>
            <w:tcW w:w="1464" w:type="dxa"/>
            <w:vAlign w:val="center"/>
          </w:tcPr>
          <w:p w14:paraId="6720565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535" w:type="dxa"/>
            <w:vAlign w:val="center"/>
          </w:tcPr>
          <w:p w14:paraId="5E9D22D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523" w:type="dxa"/>
            <w:vAlign w:val="center"/>
          </w:tcPr>
          <w:p w14:paraId="4D4F81A1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-2.5</w:t>
            </w:r>
          </w:p>
        </w:tc>
      </w:tr>
      <w:tr w:rsidR="00617CA1" w:rsidRPr="00A51364" w14:paraId="2A9C3F80" w14:textId="77777777" w:rsidTr="00EB0CFE">
        <w:trPr>
          <w:jc w:val="center"/>
        </w:trPr>
        <w:tc>
          <w:tcPr>
            <w:tcW w:w="1943" w:type="dxa"/>
            <w:vAlign w:val="center"/>
          </w:tcPr>
          <w:p w14:paraId="18FFE6AF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400</w:t>
            </w:r>
          </w:p>
        </w:tc>
        <w:tc>
          <w:tcPr>
            <w:tcW w:w="1464" w:type="dxa"/>
            <w:vAlign w:val="center"/>
          </w:tcPr>
          <w:p w14:paraId="2C4176DB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535" w:type="dxa"/>
            <w:vAlign w:val="center"/>
          </w:tcPr>
          <w:p w14:paraId="66797AA2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523" w:type="dxa"/>
            <w:vAlign w:val="center"/>
          </w:tcPr>
          <w:p w14:paraId="5D62993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.5-2</w:t>
            </w:r>
          </w:p>
        </w:tc>
      </w:tr>
      <w:tr w:rsidR="00617CA1" w:rsidRPr="00A51364" w14:paraId="093EDAED" w14:textId="77777777" w:rsidTr="00EB0CFE">
        <w:trPr>
          <w:jc w:val="center"/>
        </w:trPr>
        <w:tc>
          <w:tcPr>
            <w:tcW w:w="1943" w:type="dxa"/>
            <w:vAlign w:val="center"/>
          </w:tcPr>
          <w:p w14:paraId="473CE2A6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500</w:t>
            </w:r>
          </w:p>
        </w:tc>
        <w:tc>
          <w:tcPr>
            <w:tcW w:w="1464" w:type="dxa"/>
            <w:vAlign w:val="center"/>
          </w:tcPr>
          <w:p w14:paraId="05CFC948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535" w:type="dxa"/>
            <w:vAlign w:val="center"/>
          </w:tcPr>
          <w:p w14:paraId="0F6993D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.5</w:t>
            </w:r>
          </w:p>
        </w:tc>
        <w:tc>
          <w:tcPr>
            <w:tcW w:w="2523" w:type="dxa"/>
            <w:vAlign w:val="center"/>
          </w:tcPr>
          <w:p w14:paraId="605A74C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-2</w:t>
            </w:r>
          </w:p>
        </w:tc>
      </w:tr>
    </w:tbl>
    <w:p w14:paraId="4B616766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2C8A1D2" w14:textId="77777777" w:rsidR="00617CA1" w:rsidRPr="00A51364" w:rsidRDefault="00617CA1" w:rsidP="00617CA1">
      <w:pPr>
        <w:spacing w:after="120"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1CB4DBAC" wp14:editId="615C115A">
            <wp:extent cx="2738528" cy="2339546"/>
            <wp:effectExtent l="19050" t="0" r="4672" b="0"/>
            <wp:docPr id="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.pn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911" cy="235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F977" w14:textId="77777777" w:rsidR="00617CA1" w:rsidRPr="00A51364" w:rsidRDefault="00617CA1" w:rsidP="00617CA1">
      <w:pPr>
        <w:spacing w:before="120"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Рис. 1. Схема робототехнического комплекса</w:t>
      </w:r>
    </w:p>
    <w:p w14:paraId="72130D97" w14:textId="77777777" w:rsidR="00617CA1" w:rsidRPr="00A51364" w:rsidRDefault="00617CA1" w:rsidP="00617CA1">
      <w:pPr>
        <w:contextualSpacing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2412888E" wp14:editId="760D87C6">
            <wp:extent cx="2987761" cy="2470200"/>
            <wp:effectExtent l="19050" t="0" r="3089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-1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883" cy="24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3F02" w14:textId="77777777" w:rsidR="00617CA1" w:rsidRPr="00A51364" w:rsidRDefault="00617CA1" w:rsidP="00617CA1">
      <w:pPr>
        <w:contextualSpacing/>
        <w:jc w:val="center"/>
        <w:rPr>
          <w:b/>
          <w:sz w:val="18"/>
          <w:szCs w:val="18"/>
        </w:rPr>
      </w:pPr>
    </w:p>
    <w:p w14:paraId="116711F6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 xml:space="preserve">Рис. 2. Зависимость силы удара иглы распылителя о седло </w:t>
      </w:r>
    </w:p>
    <w:p w14:paraId="3A28C2DD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в форсунках с пружинным запиранием иглы от времени:</w:t>
      </w:r>
    </w:p>
    <w:p w14:paraId="48C8707A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1 – </w:t>
      </w:r>
      <w:proofErr w:type="gramStart"/>
      <w:r w:rsidRPr="00A51364">
        <w:rPr>
          <w:rFonts w:ascii="Times New Roman" w:hAnsi="Times New Roman" w:cs="Times New Roman"/>
        </w:rPr>
        <w:t>форсунка  дизеля</w:t>
      </w:r>
      <w:proofErr w:type="gramEnd"/>
      <w:r w:rsidRPr="00A51364">
        <w:rPr>
          <w:rFonts w:ascii="Times New Roman" w:hAnsi="Times New Roman" w:cs="Times New Roman"/>
        </w:rPr>
        <w:t xml:space="preserve"> ЯМЗ-236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 xml:space="preserve">=25 г, </w:t>
      </w:r>
      <w:r w:rsidRPr="00A51364">
        <w:rPr>
          <w:rFonts w:ascii="Times New Roman" w:hAnsi="Times New Roman" w:cs="Times New Roman"/>
          <w:i/>
        </w:rPr>
        <w:t>V</w:t>
      </w:r>
      <w:r w:rsidRPr="00A51364">
        <w:rPr>
          <w:rFonts w:ascii="Times New Roman" w:hAnsi="Times New Roman" w:cs="Times New Roman"/>
        </w:rPr>
        <w:t>=2,2 м/с);</w:t>
      </w:r>
    </w:p>
    <w:p w14:paraId="4C8FCA24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2 – форсунка дизеля КамАЗ-740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11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2,8 м/с);</w:t>
      </w:r>
    </w:p>
    <w:p w14:paraId="434AAE68" w14:textId="77777777" w:rsidR="00617CA1" w:rsidRPr="00A51364" w:rsidRDefault="00617CA1" w:rsidP="00617CA1">
      <w:pPr>
        <w:spacing w:line="192" w:lineRule="auto"/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3 – форсунка дизеля ЯМЗ-658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4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4 м/c)</w:t>
      </w:r>
    </w:p>
    <w:p w14:paraId="231191C4" w14:textId="77777777" w:rsidR="00617CA1" w:rsidRPr="00A51364" w:rsidRDefault="00617CA1" w:rsidP="00617CA1">
      <w:pPr>
        <w:tabs>
          <w:tab w:val="left" w:pos="4020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18"/>
          <w:szCs w:val="18"/>
        </w:rPr>
      </w:pPr>
    </w:p>
    <w:p w14:paraId="7411D8B4" w14:textId="77777777" w:rsidR="00617CA1" w:rsidRPr="00A51364" w:rsidRDefault="00617CA1" w:rsidP="00617CA1">
      <w:pPr>
        <w:spacing w:line="240" w:lineRule="auto"/>
        <w:jc w:val="center"/>
        <w:rPr>
          <w:sz w:val="30"/>
          <w:szCs w:val="30"/>
        </w:rPr>
      </w:pPr>
      <w:r w:rsidRPr="00A51364">
        <w:rPr>
          <w:noProof/>
          <w:sz w:val="30"/>
          <w:szCs w:val="30"/>
        </w:rPr>
        <w:drawing>
          <wp:inline distT="0" distB="0" distL="0" distR="0" wp14:anchorId="001EAF1E" wp14:editId="3430D2DD">
            <wp:extent cx="4362450" cy="2781300"/>
            <wp:effectExtent l="19050" t="0" r="0" b="0"/>
            <wp:docPr id="43" name="Диаграмма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14:paraId="6BB35CB0" w14:textId="77777777" w:rsidR="00617CA1" w:rsidRPr="00A51364" w:rsidRDefault="00617CA1" w:rsidP="00617CA1">
      <w:pPr>
        <w:pStyle w:val="Default"/>
        <w:jc w:val="center"/>
        <w:rPr>
          <w:b/>
          <w:color w:val="auto"/>
          <w:sz w:val="22"/>
          <w:szCs w:val="22"/>
        </w:rPr>
      </w:pPr>
      <w:r w:rsidRPr="00A51364">
        <w:rPr>
          <w:b/>
          <w:color w:val="auto"/>
          <w:sz w:val="22"/>
          <w:szCs w:val="22"/>
        </w:rPr>
        <w:t>Рис. 3. Распределение кластеров по Федеральным округам РФ</w:t>
      </w:r>
    </w:p>
    <w:p w14:paraId="5AF7A9F9" w14:textId="77777777" w:rsidR="00617CA1" w:rsidRPr="002025D5" w:rsidRDefault="00617CA1" w:rsidP="00617CA1">
      <w:pPr>
        <w:spacing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Источник: рассчитано автором по: http://clusters.monocore.ru/list</w:t>
      </w:r>
    </w:p>
    <w:p w14:paraId="6A408DC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498CAAD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83E5B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43112408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03A00C5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2E07343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56BC394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23AE02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57B70F4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24D1735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24320C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4C7CE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55FABB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24C4FF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4A5B77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47D05C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B52CB1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5246864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69B1A5A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74EDB7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74740B8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38ACBC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EB8719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E9FDE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0FBE572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422D4B5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746CD31" w14:textId="77777777" w:rsidR="00617CA1" w:rsidRPr="000F2A1C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23A9570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83ABD9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648C96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672079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9944E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5F53C1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0F26F4" w14:textId="77777777" w:rsidR="00617CA1" w:rsidRPr="008D26BA" w:rsidRDefault="00617CA1" w:rsidP="00617CA1">
      <w:pPr>
        <w:spacing w:after="0"/>
        <w:jc w:val="both"/>
        <w:rPr>
          <w:rFonts w:cs="Times New Roman"/>
        </w:rPr>
      </w:pPr>
    </w:p>
    <w:p w14:paraId="1C564E5C" w14:textId="77777777" w:rsidR="00617CA1" w:rsidRPr="008D26BA" w:rsidRDefault="00617CA1" w:rsidP="00671642">
      <w:pPr>
        <w:spacing w:after="0" w:line="240" w:lineRule="auto"/>
        <w:rPr>
          <w:rFonts w:cs="Times New Roman"/>
        </w:rPr>
      </w:pPr>
    </w:p>
    <w:sectPr w:rsidR="00617CA1" w:rsidRPr="008D26BA" w:rsidSect="0085336D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4"/>
        <w:szCs w:val="24"/>
      </w:rPr>
    </w:lvl>
  </w:abstractNum>
  <w:abstractNum w:abstractNumId="1" w15:restartNumberingAfterBreak="0">
    <w:nsid w:val="02F478F5"/>
    <w:multiLevelType w:val="hybridMultilevel"/>
    <w:tmpl w:val="63261B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D00648C"/>
    <w:multiLevelType w:val="hybridMultilevel"/>
    <w:tmpl w:val="2C8E8BF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357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29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501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573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45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717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789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618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363F4784"/>
    <w:multiLevelType w:val="hybridMultilevel"/>
    <w:tmpl w:val="D360A4EE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5B09255C"/>
    <w:multiLevelType w:val="hybridMultilevel"/>
    <w:tmpl w:val="C834FFC8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58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430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74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646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909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68303ED4"/>
    <w:multiLevelType w:val="hybridMultilevel"/>
    <w:tmpl w:val="093ECFF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708E34D7"/>
    <w:multiLevelType w:val="hybridMultilevel"/>
    <w:tmpl w:val="F4F0203E"/>
    <w:lvl w:ilvl="0" w:tplc="D4902912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1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defaultTabStop w:val="708"/>
  <w:autoHyphenation/>
  <w:doNotHyphenateCaps/>
  <w:drawingGridHorizontalSpacing w:val="100"/>
  <w:displayHorizontalDrawingGridEvery w:val="2"/>
  <w:displayVerticalDrawingGridEvery w:val="2"/>
  <w:characterSpacingControl w:val="doNotCompress"/>
  <w:doNotValidateAgainstSchema/>
  <w:doNotDemarcateInvalidXml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A55A3"/>
    <w:rsid w:val="00007554"/>
    <w:rsid w:val="00016B1A"/>
    <w:rsid w:val="00022BB0"/>
    <w:rsid w:val="000236F9"/>
    <w:rsid w:val="00061191"/>
    <w:rsid w:val="0006417D"/>
    <w:rsid w:val="00074DDD"/>
    <w:rsid w:val="00090BD0"/>
    <w:rsid w:val="00093836"/>
    <w:rsid w:val="000A0777"/>
    <w:rsid w:val="000B1AC6"/>
    <w:rsid w:val="000D31A1"/>
    <w:rsid w:val="000E27D5"/>
    <w:rsid w:val="000F3804"/>
    <w:rsid w:val="00103EA6"/>
    <w:rsid w:val="00104D01"/>
    <w:rsid w:val="00110FFF"/>
    <w:rsid w:val="0011164B"/>
    <w:rsid w:val="001116A2"/>
    <w:rsid w:val="001146C2"/>
    <w:rsid w:val="00143FF1"/>
    <w:rsid w:val="00145236"/>
    <w:rsid w:val="00171EF5"/>
    <w:rsid w:val="00181D4A"/>
    <w:rsid w:val="001A7B80"/>
    <w:rsid w:val="001B171B"/>
    <w:rsid w:val="001C3973"/>
    <w:rsid w:val="001C7423"/>
    <w:rsid w:val="001D4171"/>
    <w:rsid w:val="001E7720"/>
    <w:rsid w:val="001F34FB"/>
    <w:rsid w:val="001F3618"/>
    <w:rsid w:val="001F56EC"/>
    <w:rsid w:val="00233BFC"/>
    <w:rsid w:val="00237012"/>
    <w:rsid w:val="002637F9"/>
    <w:rsid w:val="0026478F"/>
    <w:rsid w:val="002873DF"/>
    <w:rsid w:val="00290221"/>
    <w:rsid w:val="002B0446"/>
    <w:rsid w:val="002B0778"/>
    <w:rsid w:val="002C6926"/>
    <w:rsid w:val="002E211B"/>
    <w:rsid w:val="002E652F"/>
    <w:rsid w:val="002E71B4"/>
    <w:rsid w:val="002E7D1F"/>
    <w:rsid w:val="00300C60"/>
    <w:rsid w:val="003055EA"/>
    <w:rsid w:val="00331E97"/>
    <w:rsid w:val="0033412A"/>
    <w:rsid w:val="00342967"/>
    <w:rsid w:val="003523BE"/>
    <w:rsid w:val="003530C0"/>
    <w:rsid w:val="00367246"/>
    <w:rsid w:val="00374B4A"/>
    <w:rsid w:val="00376840"/>
    <w:rsid w:val="00393F78"/>
    <w:rsid w:val="003A2187"/>
    <w:rsid w:val="003B7D5A"/>
    <w:rsid w:val="003C25AB"/>
    <w:rsid w:val="003E090B"/>
    <w:rsid w:val="003F0814"/>
    <w:rsid w:val="003F7635"/>
    <w:rsid w:val="00422F41"/>
    <w:rsid w:val="00436215"/>
    <w:rsid w:val="004409C6"/>
    <w:rsid w:val="00473B1F"/>
    <w:rsid w:val="00474D46"/>
    <w:rsid w:val="00483069"/>
    <w:rsid w:val="0049080B"/>
    <w:rsid w:val="004928AE"/>
    <w:rsid w:val="004937FF"/>
    <w:rsid w:val="00496BF7"/>
    <w:rsid w:val="004A526A"/>
    <w:rsid w:val="004B65B8"/>
    <w:rsid w:val="004C07DA"/>
    <w:rsid w:val="004C5B23"/>
    <w:rsid w:val="004C6488"/>
    <w:rsid w:val="004D0DA1"/>
    <w:rsid w:val="004D27E7"/>
    <w:rsid w:val="004D48CC"/>
    <w:rsid w:val="004F0AE4"/>
    <w:rsid w:val="00500DEC"/>
    <w:rsid w:val="00503453"/>
    <w:rsid w:val="0050453C"/>
    <w:rsid w:val="0050781A"/>
    <w:rsid w:val="0051593C"/>
    <w:rsid w:val="005211DC"/>
    <w:rsid w:val="00526312"/>
    <w:rsid w:val="005314F8"/>
    <w:rsid w:val="005322CD"/>
    <w:rsid w:val="005430AC"/>
    <w:rsid w:val="00591517"/>
    <w:rsid w:val="00593C86"/>
    <w:rsid w:val="00594CF6"/>
    <w:rsid w:val="005A5028"/>
    <w:rsid w:val="005B7F4D"/>
    <w:rsid w:val="005C0FFD"/>
    <w:rsid w:val="005C3BDF"/>
    <w:rsid w:val="005C44A7"/>
    <w:rsid w:val="005C6BDA"/>
    <w:rsid w:val="005F339A"/>
    <w:rsid w:val="006100DA"/>
    <w:rsid w:val="00617CA1"/>
    <w:rsid w:val="00623055"/>
    <w:rsid w:val="00623A31"/>
    <w:rsid w:val="00624576"/>
    <w:rsid w:val="00636938"/>
    <w:rsid w:val="00642B83"/>
    <w:rsid w:val="00642E76"/>
    <w:rsid w:val="00643768"/>
    <w:rsid w:val="00646BAC"/>
    <w:rsid w:val="006548C4"/>
    <w:rsid w:val="00655500"/>
    <w:rsid w:val="00663C90"/>
    <w:rsid w:val="00671642"/>
    <w:rsid w:val="00683880"/>
    <w:rsid w:val="006A55A3"/>
    <w:rsid w:val="006C1DDB"/>
    <w:rsid w:val="006D59A9"/>
    <w:rsid w:val="006E3AF4"/>
    <w:rsid w:val="006F50F7"/>
    <w:rsid w:val="00700FD3"/>
    <w:rsid w:val="0070762A"/>
    <w:rsid w:val="007121A2"/>
    <w:rsid w:val="00712EBA"/>
    <w:rsid w:val="00716E96"/>
    <w:rsid w:val="00721A0A"/>
    <w:rsid w:val="0072480E"/>
    <w:rsid w:val="007302B0"/>
    <w:rsid w:val="00734F69"/>
    <w:rsid w:val="0073520E"/>
    <w:rsid w:val="00736ECD"/>
    <w:rsid w:val="00736F20"/>
    <w:rsid w:val="00753E58"/>
    <w:rsid w:val="00755BCD"/>
    <w:rsid w:val="0076255F"/>
    <w:rsid w:val="0077063C"/>
    <w:rsid w:val="00771199"/>
    <w:rsid w:val="00771440"/>
    <w:rsid w:val="00786919"/>
    <w:rsid w:val="00791040"/>
    <w:rsid w:val="00791324"/>
    <w:rsid w:val="007A0925"/>
    <w:rsid w:val="007A521C"/>
    <w:rsid w:val="007B5C3F"/>
    <w:rsid w:val="007C411C"/>
    <w:rsid w:val="007C5E1A"/>
    <w:rsid w:val="007D1FF4"/>
    <w:rsid w:val="007D1FF9"/>
    <w:rsid w:val="007D4FE1"/>
    <w:rsid w:val="007E1A7B"/>
    <w:rsid w:val="007F02A9"/>
    <w:rsid w:val="00803D82"/>
    <w:rsid w:val="00812A3C"/>
    <w:rsid w:val="00815BFE"/>
    <w:rsid w:val="0084003A"/>
    <w:rsid w:val="00841C73"/>
    <w:rsid w:val="0085336D"/>
    <w:rsid w:val="0085565C"/>
    <w:rsid w:val="00874431"/>
    <w:rsid w:val="00876D1D"/>
    <w:rsid w:val="008854C8"/>
    <w:rsid w:val="00891988"/>
    <w:rsid w:val="00894E9B"/>
    <w:rsid w:val="008C0234"/>
    <w:rsid w:val="008C6B87"/>
    <w:rsid w:val="008C732C"/>
    <w:rsid w:val="008D26BA"/>
    <w:rsid w:val="008D4455"/>
    <w:rsid w:val="008E7936"/>
    <w:rsid w:val="008F0492"/>
    <w:rsid w:val="009023FB"/>
    <w:rsid w:val="00904C6B"/>
    <w:rsid w:val="00907C32"/>
    <w:rsid w:val="0092258D"/>
    <w:rsid w:val="00931FC7"/>
    <w:rsid w:val="00963735"/>
    <w:rsid w:val="009645FC"/>
    <w:rsid w:val="00966750"/>
    <w:rsid w:val="009672A0"/>
    <w:rsid w:val="0097554F"/>
    <w:rsid w:val="0098613A"/>
    <w:rsid w:val="00992FCA"/>
    <w:rsid w:val="009A7A62"/>
    <w:rsid w:val="009D3C46"/>
    <w:rsid w:val="009E072D"/>
    <w:rsid w:val="009F1F77"/>
    <w:rsid w:val="00A11DE6"/>
    <w:rsid w:val="00A249EE"/>
    <w:rsid w:val="00A31CA8"/>
    <w:rsid w:val="00A408A2"/>
    <w:rsid w:val="00A456D7"/>
    <w:rsid w:val="00A51364"/>
    <w:rsid w:val="00A52675"/>
    <w:rsid w:val="00A80515"/>
    <w:rsid w:val="00A83224"/>
    <w:rsid w:val="00AA02DA"/>
    <w:rsid w:val="00AA3159"/>
    <w:rsid w:val="00AA36A6"/>
    <w:rsid w:val="00AA789E"/>
    <w:rsid w:val="00AB39F4"/>
    <w:rsid w:val="00AB71E4"/>
    <w:rsid w:val="00AC2EA4"/>
    <w:rsid w:val="00AD072F"/>
    <w:rsid w:val="00AD47CB"/>
    <w:rsid w:val="00AE6730"/>
    <w:rsid w:val="00B22E48"/>
    <w:rsid w:val="00B508DB"/>
    <w:rsid w:val="00B62497"/>
    <w:rsid w:val="00B67B0E"/>
    <w:rsid w:val="00B90A17"/>
    <w:rsid w:val="00B957A2"/>
    <w:rsid w:val="00B97E8E"/>
    <w:rsid w:val="00BA78BF"/>
    <w:rsid w:val="00BB64E8"/>
    <w:rsid w:val="00BC264C"/>
    <w:rsid w:val="00BC501A"/>
    <w:rsid w:val="00BE7D0F"/>
    <w:rsid w:val="00C072F9"/>
    <w:rsid w:val="00C079B7"/>
    <w:rsid w:val="00C1045D"/>
    <w:rsid w:val="00C2563E"/>
    <w:rsid w:val="00C3311F"/>
    <w:rsid w:val="00C33890"/>
    <w:rsid w:val="00C3695B"/>
    <w:rsid w:val="00C40DE8"/>
    <w:rsid w:val="00C42A17"/>
    <w:rsid w:val="00C61AB9"/>
    <w:rsid w:val="00C61F4E"/>
    <w:rsid w:val="00C70E7B"/>
    <w:rsid w:val="00C717A6"/>
    <w:rsid w:val="00C81897"/>
    <w:rsid w:val="00C86F2A"/>
    <w:rsid w:val="00C873F6"/>
    <w:rsid w:val="00C8763E"/>
    <w:rsid w:val="00CA3A50"/>
    <w:rsid w:val="00CB0933"/>
    <w:rsid w:val="00CC2ADE"/>
    <w:rsid w:val="00CC62EB"/>
    <w:rsid w:val="00CE079B"/>
    <w:rsid w:val="00CE26CC"/>
    <w:rsid w:val="00CF3037"/>
    <w:rsid w:val="00D0703C"/>
    <w:rsid w:val="00D13BF3"/>
    <w:rsid w:val="00D147D6"/>
    <w:rsid w:val="00D17E37"/>
    <w:rsid w:val="00D205BF"/>
    <w:rsid w:val="00D313D5"/>
    <w:rsid w:val="00D4083E"/>
    <w:rsid w:val="00D64432"/>
    <w:rsid w:val="00D714B5"/>
    <w:rsid w:val="00D729A5"/>
    <w:rsid w:val="00D8541A"/>
    <w:rsid w:val="00D9009F"/>
    <w:rsid w:val="00DA4C11"/>
    <w:rsid w:val="00DA5F5E"/>
    <w:rsid w:val="00DB0796"/>
    <w:rsid w:val="00DB61AE"/>
    <w:rsid w:val="00DC5F43"/>
    <w:rsid w:val="00DC77D5"/>
    <w:rsid w:val="00E02C9B"/>
    <w:rsid w:val="00E0529D"/>
    <w:rsid w:val="00E06D53"/>
    <w:rsid w:val="00E34985"/>
    <w:rsid w:val="00E639AD"/>
    <w:rsid w:val="00E64FD6"/>
    <w:rsid w:val="00E71F36"/>
    <w:rsid w:val="00E858AB"/>
    <w:rsid w:val="00E85BE1"/>
    <w:rsid w:val="00E85CB6"/>
    <w:rsid w:val="00E864CE"/>
    <w:rsid w:val="00E9004A"/>
    <w:rsid w:val="00E930B9"/>
    <w:rsid w:val="00EB0CFE"/>
    <w:rsid w:val="00EB209F"/>
    <w:rsid w:val="00EB645D"/>
    <w:rsid w:val="00EC3C05"/>
    <w:rsid w:val="00EE315D"/>
    <w:rsid w:val="00EE6424"/>
    <w:rsid w:val="00EF6727"/>
    <w:rsid w:val="00F012D7"/>
    <w:rsid w:val="00F064C7"/>
    <w:rsid w:val="00F11CAE"/>
    <w:rsid w:val="00F14A0E"/>
    <w:rsid w:val="00F161DE"/>
    <w:rsid w:val="00F4775A"/>
    <w:rsid w:val="00F662A6"/>
    <w:rsid w:val="00F71D24"/>
    <w:rsid w:val="00F721DE"/>
    <w:rsid w:val="00F76927"/>
    <w:rsid w:val="00F908C1"/>
    <w:rsid w:val="00F91ED9"/>
    <w:rsid w:val="00F95E7B"/>
    <w:rsid w:val="00FB0991"/>
    <w:rsid w:val="00FC36A9"/>
    <w:rsid w:val="00FC6286"/>
    <w:rsid w:val="00FD5B1C"/>
    <w:rsid w:val="00FE6043"/>
    <w:rsid w:val="00FF0AA2"/>
    <w:rsid w:val="00FF3DA4"/>
    <w:rsid w:val="00FF4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A0C2E88"/>
  <w15:docId w15:val="{BBD69A32-9502-46D7-9461-234F2D72D1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23FB"/>
    <w:pPr>
      <w:spacing w:after="200" w:line="276" w:lineRule="auto"/>
    </w:pPr>
    <w:rPr>
      <w:rFonts w:eastAsia="Times New Roman" w:cs="Calibri"/>
      <w:sz w:val="22"/>
      <w:szCs w:val="22"/>
    </w:rPr>
  </w:style>
  <w:style w:type="paragraph" w:styleId="1">
    <w:name w:val="heading 1"/>
    <w:basedOn w:val="a"/>
    <w:next w:val="a"/>
    <w:link w:val="10"/>
    <w:qFormat/>
    <w:locked/>
    <w:rsid w:val="00617CA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6A55A3"/>
    <w:pPr>
      <w:keepNext/>
      <w:spacing w:before="120" w:after="0" w:line="240" w:lineRule="auto"/>
      <w:jc w:val="center"/>
      <w:outlineLvl w:val="1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6A55A3"/>
    <w:rPr>
      <w:rFonts w:ascii="Times New Roman" w:hAnsi="Times New Roman" w:cs="Times New Roman"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rsid w:val="006A55A3"/>
    <w:pPr>
      <w:spacing w:after="0" w:line="240" w:lineRule="auto"/>
      <w:jc w:val="center"/>
    </w:pPr>
    <w:rPr>
      <w:b/>
      <w:bCs/>
      <w:sz w:val="36"/>
      <w:szCs w:val="36"/>
    </w:rPr>
  </w:style>
  <w:style w:type="character" w:customStyle="1" w:styleId="a4">
    <w:name w:val="Основной текст Знак"/>
    <w:basedOn w:val="a0"/>
    <w:link w:val="a3"/>
    <w:uiPriority w:val="99"/>
    <w:locked/>
    <w:rsid w:val="006A55A3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21">
    <w:name w:val="Body Text Indent 2"/>
    <w:basedOn w:val="a"/>
    <w:link w:val="22"/>
    <w:uiPriority w:val="99"/>
    <w:rsid w:val="0006417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06417D"/>
    <w:rPr>
      <w:rFonts w:eastAsia="Times New Roman"/>
      <w:sz w:val="22"/>
      <w:szCs w:val="22"/>
    </w:rPr>
  </w:style>
  <w:style w:type="character" w:styleId="a5">
    <w:name w:val="Hyperlink"/>
    <w:basedOn w:val="a0"/>
    <w:uiPriority w:val="99"/>
    <w:rsid w:val="0006417D"/>
    <w:rPr>
      <w:color w:val="0000FF"/>
      <w:u w:val="single"/>
    </w:rPr>
  </w:style>
  <w:style w:type="paragraph" w:customStyle="1" w:styleId="ListParagraph1">
    <w:name w:val="List Paragraph1"/>
    <w:basedOn w:val="a"/>
    <w:uiPriority w:val="99"/>
    <w:rsid w:val="0006417D"/>
    <w:pPr>
      <w:ind w:left="720"/>
    </w:pPr>
  </w:style>
  <w:style w:type="character" w:customStyle="1" w:styleId="apple-converted-space">
    <w:name w:val="apple-converted-space"/>
    <w:basedOn w:val="a0"/>
    <w:uiPriority w:val="99"/>
    <w:rsid w:val="005B7F4D"/>
  </w:style>
  <w:style w:type="paragraph" w:styleId="HTML">
    <w:name w:val="HTML Preformatted"/>
    <w:basedOn w:val="a"/>
    <w:link w:val="HTML0"/>
    <w:uiPriority w:val="99"/>
    <w:rsid w:val="005263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locked/>
    <w:rsid w:val="004409C6"/>
    <w:rPr>
      <w:rFonts w:ascii="Courier New" w:hAnsi="Courier New" w:cs="Courier New"/>
      <w:sz w:val="20"/>
      <w:szCs w:val="20"/>
    </w:rPr>
  </w:style>
  <w:style w:type="paragraph" w:styleId="a6">
    <w:name w:val="Balloon Text"/>
    <w:basedOn w:val="a"/>
    <w:link w:val="a7"/>
    <w:uiPriority w:val="99"/>
    <w:semiHidden/>
    <w:rsid w:val="006100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100DA"/>
    <w:rPr>
      <w:rFonts w:ascii="Tahoma" w:hAnsi="Tahoma" w:cs="Tahoma"/>
      <w:sz w:val="16"/>
      <w:szCs w:val="16"/>
    </w:rPr>
  </w:style>
  <w:style w:type="character" w:styleId="a8">
    <w:name w:val="FollowedHyperlink"/>
    <w:basedOn w:val="a0"/>
    <w:uiPriority w:val="99"/>
    <w:rsid w:val="00A31CA8"/>
    <w:rPr>
      <w:color w:val="800080"/>
      <w:u w:val="single"/>
    </w:rPr>
  </w:style>
  <w:style w:type="table" w:styleId="a9">
    <w:name w:val="Table Grid"/>
    <w:basedOn w:val="a1"/>
    <w:uiPriority w:val="59"/>
    <w:locked/>
    <w:rsid w:val="00617CA1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617CA1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a">
    <w:name w:val="Основной текст ПЗ"/>
    <w:rsid w:val="00617CA1"/>
    <w:pPr>
      <w:spacing w:line="360" w:lineRule="auto"/>
      <w:ind w:firstLine="680"/>
      <w:jc w:val="both"/>
    </w:pPr>
    <w:rPr>
      <w:rFonts w:ascii="Times New Roman" w:eastAsia="Times New Roman" w:hAnsi="Times New Roman"/>
      <w:color w:val="000000"/>
      <w:sz w:val="28"/>
    </w:rPr>
  </w:style>
  <w:style w:type="paragraph" w:styleId="ab">
    <w:name w:val="Normal (Web)"/>
    <w:basedOn w:val="a"/>
    <w:uiPriority w:val="99"/>
    <w:semiHidden/>
    <w:unhideWhenUsed/>
    <w:rsid w:val="00617CA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113">
    <w:name w:val="Стиль113"/>
    <w:basedOn w:val="1"/>
    <w:qFormat/>
    <w:rsid w:val="00617CA1"/>
    <w:pPr>
      <w:keepNext w:val="0"/>
      <w:keepLines w:val="0"/>
      <w:widowControl w:val="0"/>
      <w:tabs>
        <w:tab w:val="center" w:pos="5017"/>
        <w:tab w:val="left" w:pos="7593"/>
      </w:tabs>
      <w:autoSpaceDE w:val="0"/>
      <w:autoSpaceDN w:val="0"/>
      <w:adjustRightInd w:val="0"/>
      <w:spacing w:before="0" w:line="240" w:lineRule="auto"/>
      <w:jc w:val="center"/>
    </w:pPr>
    <w:rPr>
      <w:rFonts w:ascii="Times New Roman" w:eastAsia="Times New Roman" w:hAnsi="Times New Roman" w:cs="Times New Roman"/>
      <w:bCs w:val="0"/>
      <w:color w:val="000000"/>
      <w:kern w:val="32"/>
      <w:sz w:val="22"/>
      <w:lang w:eastAsia="en-US"/>
    </w:rPr>
  </w:style>
  <w:style w:type="character" w:customStyle="1" w:styleId="10">
    <w:name w:val="Заголовок 1 Знак"/>
    <w:basedOn w:val="a0"/>
    <w:link w:val="1"/>
    <w:rsid w:val="00617CA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c">
    <w:name w:val="Unresolved Mention"/>
    <w:basedOn w:val="a0"/>
    <w:uiPriority w:val="99"/>
    <w:semiHidden/>
    <w:unhideWhenUsed/>
    <w:rsid w:val="00FC62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459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27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27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bramovig@ystu.ru" TargetMode="External"/><Relationship Id="rId13" Type="http://schemas.openxmlformats.org/officeDocument/2006/relationships/hyperlink" Target="mailto:sokolovav@ystu.ru" TargetMode="External"/><Relationship Id="rId18" Type="http://schemas.openxmlformats.org/officeDocument/2006/relationships/hyperlink" Target="mailto:shkiotov@yandex.ru" TargetMode="External"/><Relationship Id="rId26" Type="http://schemas.openxmlformats.org/officeDocument/2006/relationships/oleObject" Target="embeddings/oleObject1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mailto:morozovvv@ystu.ru" TargetMode="External"/><Relationship Id="rId34" Type="http://schemas.openxmlformats.org/officeDocument/2006/relationships/oleObject" Target="embeddings/oleObject5.bin"/><Relationship Id="rId7" Type="http://schemas.openxmlformats.org/officeDocument/2006/relationships/hyperlink" Target="http://www.ystu.ru/" TargetMode="External"/><Relationship Id="rId12" Type="http://schemas.openxmlformats.org/officeDocument/2006/relationships/hyperlink" Target="mailto:morevas@ystu.ru" TargetMode="External"/><Relationship Id="rId17" Type="http://schemas.openxmlformats.org/officeDocument/2006/relationships/hyperlink" Target="mailto:ermishinas@ystu.ru" TargetMode="External"/><Relationship Id="rId25" Type="http://schemas.openxmlformats.org/officeDocument/2006/relationships/image" Target="media/image2.wmf"/><Relationship Id="rId33" Type="http://schemas.openxmlformats.org/officeDocument/2006/relationships/image" Target="media/image6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mailto:bahaevadd.12@ystu.ru" TargetMode="External"/><Relationship Id="rId20" Type="http://schemas.openxmlformats.org/officeDocument/2006/relationships/hyperlink" Target="mailto:ltyukina@yandex.ru" TargetMode="External"/><Relationship Id="rId29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mailto:kupriyanovin@ystu.ru" TargetMode="External"/><Relationship Id="rId24" Type="http://schemas.openxmlformats.org/officeDocument/2006/relationships/hyperlink" Target="http://www.ystu.ru/" TargetMode="External"/><Relationship Id="rId32" Type="http://schemas.openxmlformats.org/officeDocument/2006/relationships/oleObject" Target="embeddings/oleObject4.bin"/><Relationship Id="rId37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hyperlink" Target="mailto:malanovag@ystu.ru" TargetMode="External"/><Relationship Id="rId23" Type="http://schemas.openxmlformats.org/officeDocument/2006/relationships/hyperlink" Target="mailto:kyurebekovamn@ystu.ru" TargetMode="External"/><Relationship Id="rId28" Type="http://schemas.openxmlformats.org/officeDocument/2006/relationships/oleObject" Target="embeddings/oleObject2.bin"/><Relationship Id="rId36" Type="http://schemas.openxmlformats.org/officeDocument/2006/relationships/image" Target="media/image8.jpeg"/><Relationship Id="rId10" Type="http://schemas.openxmlformats.org/officeDocument/2006/relationships/hyperlink" Target="mailto:shaminaeo@ystu.ru" TargetMode="External"/><Relationship Id="rId19" Type="http://schemas.openxmlformats.org/officeDocument/2006/relationships/hyperlink" Target="mailto:vavilovaey@ystu.ru" TargetMode="External"/><Relationship Id="rId31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yperlink" Target="mailto:gurylevanl@ystu.ru" TargetMode="External"/><Relationship Id="rId14" Type="http://schemas.openxmlformats.org/officeDocument/2006/relationships/hyperlink" Target="mailto:sirotinata@ystu.ru" TargetMode="External"/><Relationship Id="rId22" Type="http://schemas.openxmlformats.org/officeDocument/2006/relationships/hyperlink" Target="mailto:mayorovama@ystu.ru" TargetMode="External"/><Relationship Id="rId27" Type="http://schemas.openxmlformats.org/officeDocument/2006/relationships/image" Target="media/image3.wmf"/><Relationship Id="rId30" Type="http://schemas.openxmlformats.org/officeDocument/2006/relationships/oleObject" Target="embeddings/oleObject3.bin"/><Relationship Id="rId35" Type="http://schemas.openxmlformats.org/officeDocument/2006/relationships/image" Target="media/image7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B220-5446-86D4-528CF47ED2C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B220-5446-86D4-528CF47ED2C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B220-5446-86D4-528CF47ED2C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B220-5446-86D4-528CF47ED2C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9-B220-5446-86D4-528CF47ED2CE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B-B220-5446-86D4-528CF47ED2CE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D-B220-5446-86D4-528CF47ED2CE}"/>
              </c:ext>
            </c:extLst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F-B220-5446-86D4-528CF47ED2CE}"/>
              </c:ext>
            </c:extLst>
          </c:dPt>
          <c:dLbls>
            <c:dLbl>
              <c:idx val="0"/>
              <c:layout>
                <c:manualLayout>
                  <c:x val="3.4856736657917803E-2"/>
                  <c:y val="-2.33560060311609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220-5446-86D4-528CF47ED2CE}"/>
                </c:ext>
              </c:extLst>
            </c:dLbl>
            <c:dLbl>
              <c:idx val="1"/>
              <c:layout>
                <c:manualLayout>
                  <c:x val="5.6922134733158408E-2"/>
                  <c:y val="1.660834062408879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220-5446-86D4-528CF47ED2CE}"/>
                </c:ext>
              </c:extLst>
            </c:dLbl>
            <c:dLbl>
              <c:idx val="2"/>
              <c:layout>
                <c:manualLayout>
                  <c:x val="-5.4306430446195174E-2"/>
                  <c:y val="-6.156475121460959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220-5446-86D4-528CF47ED2CE}"/>
                </c:ext>
              </c:extLst>
            </c:dLbl>
            <c:dLbl>
              <c:idx val="3"/>
              <c:layout>
                <c:manualLayout>
                  <c:x val="-3.1896106736657916E-2"/>
                  <c:y val="5.12795275590550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220-5446-86D4-528CF47ED2CE}"/>
                </c:ext>
              </c:extLst>
            </c:dLbl>
            <c:dLbl>
              <c:idx val="4"/>
              <c:layout>
                <c:manualLayout>
                  <c:x val="-2.5362423447069113E-2"/>
                  <c:y val="-3.06131525226017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B220-5446-86D4-528CF47ED2CE}"/>
                </c:ext>
              </c:extLst>
            </c:dLbl>
            <c:dLbl>
              <c:idx val="5"/>
              <c:layout>
                <c:manualLayout>
                  <c:x val="-1.093350831146123E-2"/>
                  <c:y val="-1.591025080198308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B220-5446-86D4-528CF47ED2CE}"/>
                </c:ext>
              </c:extLst>
            </c:dLbl>
            <c:dLbl>
              <c:idx val="6"/>
              <c:layout>
                <c:manualLayout>
                  <c:x val="6.3912948381452325E-3"/>
                  <c:y val="-1.89020122484691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B220-5446-86D4-528CF47ED2CE}"/>
                </c:ext>
              </c:extLst>
            </c:dLbl>
            <c:dLbl>
              <c:idx val="7"/>
              <c:layout>
                <c:manualLayout>
                  <c:x val="3.1248906386701733E-2"/>
                  <c:y val="-1.080016039661737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B220-5446-86D4-528CF47ED2C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9</c:f>
              <c:strCache>
                <c:ptCount val="8"/>
                <c:pt idx="0">
                  <c:v>Центральный ФО</c:v>
                </c:pt>
                <c:pt idx="1">
                  <c:v>Северо-Западный ФО</c:v>
                </c:pt>
                <c:pt idx="2">
                  <c:v>Приволжский ФО</c:v>
                </c:pt>
                <c:pt idx="3">
                  <c:v>Сибирский ФО</c:v>
                </c:pt>
                <c:pt idx="4">
                  <c:v>Южный ФО</c:v>
                </c:pt>
                <c:pt idx="5">
                  <c:v>Уральский ФО</c:v>
                </c:pt>
                <c:pt idx="6">
                  <c:v>Дальневосточный ФО</c:v>
                </c:pt>
                <c:pt idx="7">
                  <c:v>Северо-Кавказский ФО</c:v>
                </c:pt>
              </c:strCache>
            </c:strRef>
          </c:cat>
          <c:val>
            <c:numRef>
              <c:f>Лист1!$C$2:$C$9</c:f>
              <c:numCache>
                <c:formatCode>0</c:formatCode>
                <c:ptCount val="8"/>
                <c:pt idx="0">
                  <c:v>27.43362831858407</c:v>
                </c:pt>
                <c:pt idx="1">
                  <c:v>21.238938053097346</c:v>
                </c:pt>
                <c:pt idx="2">
                  <c:v>20.353982300884955</c:v>
                </c:pt>
                <c:pt idx="3">
                  <c:v>13.274336283185844</c:v>
                </c:pt>
                <c:pt idx="4">
                  <c:v>10.619469026548726</c:v>
                </c:pt>
                <c:pt idx="5">
                  <c:v>4.4247787610619467</c:v>
                </c:pt>
                <c:pt idx="6">
                  <c:v>2.6548672566371692</c:v>
                </c:pt>
                <c:pt idx="7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B220-5446-86D4-528CF47ED2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4256999125109424E-2"/>
          <c:y val="0.66501531058618812"/>
          <c:w val="0.90704155730533764"/>
          <c:h val="0.3072069116360488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0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ysr</b:Tag>
    <b:SourceType>InternetSite</b:SourceType>
    <b:Guid>{12C1D335-E6BD-4AAE-A077-926514F6DA29}</b:Guid>
    <b:URL>ysru.ru</b:URL>
    <b:RefOrder>1</b:RefOrder>
  </b:Source>
</b:Sources>
</file>

<file path=customXml/itemProps1.xml><?xml version="1.0" encoding="utf-8"?>
<ds:datastoreItem xmlns:ds="http://schemas.openxmlformats.org/officeDocument/2006/customXml" ds:itemID="{09445A0E-5891-4DC3-BB95-E02B89A30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3</TotalTime>
  <Pages>11</Pages>
  <Words>3194</Words>
  <Characters>18207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и</vt:lpstr>
    </vt:vector>
  </TitlesOfParts>
  <Company>ystu</Company>
  <LinksUpToDate>false</LinksUpToDate>
  <CharactersWithSpaces>21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и</dc:title>
  <dc:creator>uis</dc:creator>
  <cp:lastModifiedBy>Пользователь ЯГТУ 10</cp:lastModifiedBy>
  <cp:revision>21</cp:revision>
  <cp:lastPrinted>2020-01-29T09:36:00Z</cp:lastPrinted>
  <dcterms:created xsi:type="dcterms:W3CDTF">2019-05-14T07:25:00Z</dcterms:created>
  <dcterms:modified xsi:type="dcterms:W3CDTF">2021-02-16T08:10:00Z</dcterms:modified>
</cp:coreProperties>
</file>